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129D" w:rsidRPr="00FC48EB" w:rsidRDefault="0086129D" w:rsidP="0086129D">
      <w:pPr>
        <w:jc w:val="center"/>
        <w:rPr>
          <w:b/>
          <w:smallCaps/>
          <w:sz w:val="36"/>
          <w:szCs w:val="36"/>
        </w:rPr>
      </w:pPr>
      <w:r w:rsidRPr="00FC48EB">
        <w:rPr>
          <w:b/>
          <w:smallCaps/>
          <w:sz w:val="36"/>
          <w:szCs w:val="36"/>
        </w:rPr>
        <w:t>Отчёт о работе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736"/>
        <w:gridCol w:w="6047"/>
      </w:tblGrid>
      <w:tr w:rsidR="001F34FB" w:rsidRPr="00E50371">
        <w:tc>
          <w:tcPr>
            <w:tcW w:w="7783" w:type="dxa"/>
            <w:gridSpan w:val="2"/>
            <w:shd w:val="clear" w:color="auto" w:fill="auto"/>
            <w:tcMar>
              <w:left w:w="0" w:type="dxa"/>
              <w:right w:w="0" w:type="dxa"/>
            </w:tcMar>
          </w:tcPr>
          <w:p w:rsidR="001F34FB" w:rsidRPr="001F34FB" w:rsidRDefault="001F34FB" w:rsidP="000F0A78">
            <w:pPr>
              <w:pStyle w:val="Razdel2-1"/>
              <w:rPr>
                <w:lang w:val="en-US"/>
              </w:rPr>
            </w:pPr>
            <w:r>
              <w:t>Работу выполнил:</w:t>
            </w:r>
          </w:p>
        </w:tc>
      </w:tr>
      <w:tr w:rsidR="001F34FB">
        <w:tc>
          <w:tcPr>
            <w:tcW w:w="1736" w:type="dxa"/>
            <w:shd w:val="clear" w:color="auto" w:fill="auto"/>
          </w:tcPr>
          <w:p w:rsidR="001F34FB" w:rsidRPr="008A0651" w:rsidRDefault="001F34FB" w:rsidP="000F0A78">
            <w:pPr>
              <w:pStyle w:val="item"/>
            </w:pPr>
            <w:permStart w:id="568675874" w:edGrp="everyone" w:colFirst="1" w:colLast="1"/>
            <w:r>
              <w:t>ф</w:t>
            </w:r>
            <w:r w:rsidRPr="008A0651">
              <w:t>амилия</w:t>
            </w:r>
          </w:p>
        </w:tc>
        <w:tc>
          <w:tcPr>
            <w:tcW w:w="6047" w:type="dxa"/>
            <w:shd w:val="clear" w:color="auto" w:fill="auto"/>
            <w:vAlign w:val="bottom"/>
          </w:tcPr>
          <w:p w:rsidR="001F34FB" w:rsidRDefault="001F34FB" w:rsidP="000F0A78">
            <w:pPr>
              <w:pStyle w:val="answer"/>
            </w:pPr>
          </w:p>
        </w:tc>
      </w:tr>
      <w:tr w:rsidR="001F34FB" w:rsidRPr="00BD5E1A">
        <w:tc>
          <w:tcPr>
            <w:tcW w:w="1736" w:type="dxa"/>
            <w:shd w:val="clear" w:color="auto" w:fill="auto"/>
          </w:tcPr>
          <w:p w:rsidR="001F34FB" w:rsidRDefault="001F34FB" w:rsidP="000F0A78">
            <w:pPr>
              <w:pStyle w:val="item"/>
              <w:rPr>
                <w:i/>
                <w:lang w:val="en-US"/>
              </w:rPr>
            </w:pPr>
            <w:permStart w:id="140380910" w:edGrp="everyone" w:colFirst="1" w:colLast="1"/>
            <w:permEnd w:id="568675874"/>
            <w:r>
              <w:t>имя</w:t>
            </w:r>
          </w:p>
        </w:tc>
        <w:tc>
          <w:tcPr>
            <w:tcW w:w="6047" w:type="dxa"/>
            <w:shd w:val="clear" w:color="auto" w:fill="auto"/>
            <w:vAlign w:val="bottom"/>
          </w:tcPr>
          <w:p w:rsidR="001F34FB" w:rsidRPr="00BD5E1A" w:rsidRDefault="001F34FB" w:rsidP="000F0A78">
            <w:pPr>
              <w:pStyle w:val="answer"/>
              <w:rPr>
                <w:lang w:val="ru-RU"/>
              </w:rPr>
            </w:pPr>
          </w:p>
        </w:tc>
      </w:tr>
      <w:tr w:rsidR="001F34FB" w:rsidRPr="00BD5E1A">
        <w:tc>
          <w:tcPr>
            <w:tcW w:w="1736" w:type="dxa"/>
            <w:shd w:val="clear" w:color="auto" w:fill="auto"/>
          </w:tcPr>
          <w:p w:rsidR="001F34FB" w:rsidRDefault="001F34FB" w:rsidP="000F0A78">
            <w:pPr>
              <w:pStyle w:val="item"/>
              <w:rPr>
                <w:i/>
                <w:lang w:val="en-US"/>
              </w:rPr>
            </w:pPr>
            <w:permStart w:id="2010787168" w:edGrp="everyone" w:colFirst="1" w:colLast="1"/>
            <w:permEnd w:id="140380910"/>
            <w:r>
              <w:t>отчество</w:t>
            </w:r>
          </w:p>
        </w:tc>
        <w:tc>
          <w:tcPr>
            <w:tcW w:w="6047" w:type="dxa"/>
            <w:shd w:val="clear" w:color="auto" w:fill="auto"/>
            <w:vAlign w:val="bottom"/>
          </w:tcPr>
          <w:p w:rsidR="001F34FB" w:rsidRPr="00BD5E1A" w:rsidRDefault="001F34FB" w:rsidP="000F0A78">
            <w:pPr>
              <w:pStyle w:val="answer"/>
              <w:rPr>
                <w:lang w:val="ru-RU"/>
              </w:rPr>
            </w:pPr>
          </w:p>
        </w:tc>
      </w:tr>
      <w:tr w:rsidR="001F34FB" w:rsidRPr="00BD5E1A">
        <w:tc>
          <w:tcPr>
            <w:tcW w:w="1736" w:type="dxa"/>
            <w:shd w:val="clear" w:color="auto" w:fill="auto"/>
          </w:tcPr>
          <w:p w:rsidR="001F34FB" w:rsidRDefault="001F34FB" w:rsidP="000F0A78">
            <w:pPr>
              <w:pStyle w:val="item"/>
              <w:rPr>
                <w:i/>
                <w:lang w:val="en-US"/>
              </w:rPr>
            </w:pPr>
            <w:permStart w:id="2111912556" w:edGrp="everyone" w:colFirst="1" w:colLast="1"/>
            <w:permEnd w:id="2010787168"/>
            <w:r>
              <w:t>группа</w:t>
            </w:r>
          </w:p>
        </w:tc>
        <w:tc>
          <w:tcPr>
            <w:tcW w:w="6047" w:type="dxa"/>
            <w:shd w:val="clear" w:color="auto" w:fill="auto"/>
            <w:vAlign w:val="bottom"/>
          </w:tcPr>
          <w:p w:rsidR="001F34FB" w:rsidRPr="00BD5E1A" w:rsidRDefault="001F34FB" w:rsidP="000F0A78">
            <w:pPr>
              <w:pStyle w:val="answer"/>
              <w:rPr>
                <w:lang w:val="ru-RU"/>
              </w:rPr>
            </w:pPr>
          </w:p>
        </w:tc>
      </w:tr>
    </w:tbl>
    <w:permEnd w:id="2111912556"/>
    <w:p w:rsidR="00E50371" w:rsidRPr="0027589A" w:rsidRDefault="007F439A" w:rsidP="00E50371">
      <w:pPr>
        <w:pStyle w:val="Razdel"/>
        <w:rPr>
          <w:szCs w:val="28"/>
        </w:rPr>
      </w:pPr>
      <w:r>
        <w:t>Краткое теоретическое содержание работы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449"/>
        <w:gridCol w:w="9215"/>
      </w:tblGrid>
      <w:tr w:rsidR="00C92FAE" w:rsidTr="00C92FAE">
        <w:tc>
          <w:tcPr>
            <w:tcW w:w="10772" w:type="dxa"/>
            <w:gridSpan w:val="2"/>
            <w:shd w:val="clear" w:color="auto" w:fill="auto"/>
          </w:tcPr>
          <w:p w:rsidR="00C92FAE" w:rsidRPr="00432596" w:rsidRDefault="00166B6A" w:rsidP="00C92FAE">
            <w:pPr>
              <w:pStyle w:val="itemLeft"/>
            </w:pPr>
            <w:r w:rsidRPr="006800AA">
              <w:t>Интегральной излучательной способностью</w:t>
            </w:r>
            <w:r>
              <w:t xml:space="preserve"> </w:t>
            </w:r>
            <w:r w:rsidRPr="00166B6A">
              <w:rPr>
                <w:rStyle w:val="variableItalic"/>
              </w:rPr>
              <w:t>R</w:t>
            </w:r>
            <w:r w:rsidRPr="00166B6A">
              <w:t xml:space="preserve"> </w:t>
            </w:r>
            <w:r w:rsidRPr="006800AA">
              <w:t>называется величина,</w:t>
            </w:r>
            <w:r w:rsidR="00432596" w:rsidRPr="00432596">
              <w:t xml:space="preserve"> </w:t>
            </w:r>
            <w:r w:rsidR="00432596">
              <w:t>...</w:t>
            </w:r>
          </w:p>
        </w:tc>
      </w:tr>
      <w:tr w:rsidR="00C92FAE" w:rsidRPr="00382B40" w:rsidTr="00C92FAE">
        <w:tc>
          <w:tcPr>
            <w:tcW w:w="10772" w:type="dxa"/>
            <w:gridSpan w:val="2"/>
            <w:shd w:val="clear" w:color="auto" w:fill="auto"/>
          </w:tcPr>
          <w:p w:rsidR="00C92FAE" w:rsidRPr="00D9503C" w:rsidRDefault="00235AAE" w:rsidP="00235AAE">
            <w:pPr>
              <w:pStyle w:val="answer"/>
              <w:rPr>
                <w:lang w:val="ru-RU"/>
              </w:rPr>
            </w:pPr>
            <w:permStart w:id="983201921" w:edGrp="everyone" w:colFirst="0" w:colLast="0"/>
            <w:r>
              <w:rPr>
                <w:lang w:val="ru-RU"/>
              </w:rPr>
              <w:t>равная количеству энергии</w:t>
            </w:r>
            <w:r>
              <w:rPr>
                <w:lang w:val="ru-RU"/>
              </w:rPr>
              <w:t xml:space="preserve"> излучаемой ежесекундно единицей поверхности тела по всем напра</w:t>
            </w:r>
            <w:r>
              <w:rPr>
                <w:lang w:val="ru-RU"/>
              </w:rPr>
              <w:t>влениям с учетом всех длин волн</w:t>
            </w:r>
            <w:r>
              <w:rPr>
                <w:lang w:val="ru-RU"/>
              </w:rPr>
              <w:t xml:space="preserve"> испускаемых телом</w:t>
            </w:r>
            <w:r w:rsidR="00522CC2">
              <w:rPr>
                <w:lang w:val="ru-RU"/>
              </w:rPr>
              <w:br/>
            </w:r>
            <w:r w:rsidR="00522CC2">
              <w:rPr>
                <w:lang w:val="ru-RU"/>
              </w:rPr>
              <w:br/>
            </w:r>
          </w:p>
        </w:tc>
      </w:tr>
      <w:permEnd w:id="983201921"/>
      <w:tr w:rsidR="00522CC2" w:rsidTr="00522CC2">
        <w:tc>
          <w:tcPr>
            <w:tcW w:w="10772" w:type="dxa"/>
            <w:gridSpan w:val="2"/>
            <w:shd w:val="clear" w:color="auto" w:fill="auto"/>
          </w:tcPr>
          <w:p w:rsidR="00522CC2" w:rsidRPr="00432596" w:rsidRDefault="00432596" w:rsidP="00522CC2">
            <w:pPr>
              <w:pStyle w:val="itemLeft"/>
            </w:pPr>
            <w:r w:rsidRPr="006800AA">
              <w:t>Спектральной излучательной способностью</w:t>
            </w:r>
            <w:r w:rsidRPr="00432596">
              <w:t xml:space="preserve"> </w:t>
            </w:r>
            <w:r w:rsidRPr="00432596">
              <w:rPr>
                <w:rStyle w:val="variableItalic"/>
              </w:rPr>
              <w:t>r</w:t>
            </w:r>
            <w:r w:rsidRPr="00432596">
              <w:rPr>
                <w:rStyle w:val="variable"/>
                <w:vertAlign w:val="subscript"/>
              </w:rPr>
              <w:t>λ</w:t>
            </w:r>
            <w:r w:rsidRPr="00432596">
              <w:t xml:space="preserve"> </w:t>
            </w:r>
            <w:r w:rsidRPr="006800AA">
              <w:t>называется величина,</w:t>
            </w:r>
            <w:r>
              <w:t xml:space="preserve"> ...</w:t>
            </w:r>
          </w:p>
        </w:tc>
      </w:tr>
      <w:tr w:rsidR="00522CC2" w:rsidRPr="00382B40" w:rsidTr="00522CC2">
        <w:tc>
          <w:tcPr>
            <w:tcW w:w="10772" w:type="dxa"/>
            <w:gridSpan w:val="2"/>
            <w:shd w:val="clear" w:color="auto" w:fill="auto"/>
          </w:tcPr>
          <w:p w:rsidR="00522CC2" w:rsidRPr="00D9503C" w:rsidRDefault="00235AAE" w:rsidP="00235AAE">
            <w:pPr>
              <w:pStyle w:val="answer"/>
              <w:rPr>
                <w:lang w:val="ru-RU"/>
              </w:rPr>
            </w:pPr>
            <w:permStart w:id="445014059" w:edGrp="everyone" w:colFirst="0" w:colLast="0"/>
            <w:r>
              <w:rPr>
                <w:lang w:val="ru-RU"/>
              </w:rPr>
              <w:t>равная количеству энергии</w:t>
            </w:r>
            <w:r>
              <w:rPr>
                <w:lang w:val="ru-RU"/>
              </w:rPr>
              <w:t xml:space="preserve"> излучаемой ежесекундно с единицы поверхности тела по всем направлениям с длинами волн</w:t>
            </w:r>
            <w:r>
              <w:rPr>
                <w:lang w:val="ru-RU"/>
              </w:rPr>
              <w:t xml:space="preserve"> </w:t>
            </w:r>
            <w:r>
              <w:rPr>
                <w:lang w:val="ru-RU"/>
              </w:rPr>
              <w:t>рассчитанная на единичный интервал длин волн</w:t>
            </w:r>
            <w:r w:rsidR="00522CC2">
              <w:rPr>
                <w:lang w:val="ru-RU"/>
              </w:rPr>
              <w:br/>
            </w:r>
            <w:r w:rsidR="00522CC2">
              <w:rPr>
                <w:lang w:val="ru-RU"/>
              </w:rPr>
              <w:br/>
            </w:r>
          </w:p>
        </w:tc>
      </w:tr>
      <w:permEnd w:id="445014059"/>
      <w:tr w:rsidR="00522CC2" w:rsidTr="00522CC2">
        <w:tc>
          <w:tcPr>
            <w:tcW w:w="10772" w:type="dxa"/>
            <w:gridSpan w:val="2"/>
            <w:shd w:val="clear" w:color="auto" w:fill="auto"/>
          </w:tcPr>
          <w:p w:rsidR="00522CC2" w:rsidRPr="00522CC2" w:rsidRDefault="006F382D" w:rsidP="00522CC2">
            <w:pPr>
              <w:pStyle w:val="itemLeft"/>
            </w:pPr>
            <w:r w:rsidRPr="006800AA">
              <w:t>Закон Стефана</w:t>
            </w:r>
            <w:r w:rsidR="00C47351">
              <w:t> – </w:t>
            </w:r>
            <w:r w:rsidRPr="006800AA">
              <w:t>Больцмана выражается формулой</w:t>
            </w:r>
            <w:r>
              <w:t>:</w:t>
            </w:r>
          </w:p>
        </w:tc>
      </w:tr>
      <w:permStart w:id="414796851" w:edGrp="everyone" w:colFirst="0" w:colLast="0"/>
      <w:tr w:rsidR="002A6B9E" w:rsidTr="00522CC2">
        <w:tc>
          <w:tcPr>
            <w:tcW w:w="10772" w:type="dxa"/>
            <w:gridSpan w:val="2"/>
            <w:shd w:val="clear" w:color="auto" w:fill="auto"/>
          </w:tcPr>
          <w:p w:rsidR="002A6B9E" w:rsidRPr="00C77B07" w:rsidRDefault="00C77B07" w:rsidP="002A6B9E">
            <w:pPr>
              <w:pStyle w:val="answerCent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=σ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</w:tr>
      <w:tr w:rsidR="002A6B9E" w:rsidTr="00B079A6">
        <w:tc>
          <w:tcPr>
            <w:tcW w:w="1456" w:type="dxa"/>
            <w:shd w:val="clear" w:color="auto" w:fill="auto"/>
          </w:tcPr>
          <w:p w:rsidR="002A6B9E" w:rsidRPr="006800AA" w:rsidRDefault="00B079A6" w:rsidP="002A6B9E">
            <w:pPr>
              <w:pStyle w:val="item"/>
            </w:pPr>
            <w:permStart w:id="1365385963" w:edGrp="everyone" w:colFirst="1" w:colLast="1"/>
            <w:permEnd w:id="414796851"/>
            <w:r>
              <w:t xml:space="preserve">где </w:t>
            </w:r>
            <w:r w:rsidR="002A6B9E" w:rsidRPr="002A6B9E">
              <w:rPr>
                <w:rStyle w:val="variable"/>
              </w:rPr>
              <w:t>σ</w:t>
            </w:r>
            <w:r w:rsidR="002A6B9E">
              <w:t> — </w:t>
            </w:r>
          </w:p>
        </w:tc>
        <w:tc>
          <w:tcPr>
            <w:tcW w:w="9316" w:type="dxa"/>
            <w:shd w:val="clear" w:color="auto" w:fill="auto"/>
          </w:tcPr>
          <w:p w:rsidR="002A6B9E" w:rsidRPr="006800AA" w:rsidRDefault="00235AAE" w:rsidP="002A6B9E">
            <w:pPr>
              <w:pStyle w:val="answer"/>
            </w:pPr>
            <w:r>
              <w:rPr>
                <w:lang w:val="ru-RU"/>
              </w:rPr>
              <w:t>п</w:t>
            </w:r>
            <w:r>
              <w:rPr>
                <w:lang w:val="ru-RU"/>
              </w:rPr>
              <w:t>остоянная Стефана-Больцмана</w:t>
            </w:r>
          </w:p>
        </w:tc>
      </w:tr>
      <w:permEnd w:id="1365385963"/>
      <w:tr w:rsidR="00B079A6" w:rsidTr="00B079A6">
        <w:tc>
          <w:tcPr>
            <w:tcW w:w="10772" w:type="dxa"/>
            <w:gridSpan w:val="2"/>
            <w:shd w:val="clear" w:color="auto" w:fill="auto"/>
          </w:tcPr>
          <w:p w:rsidR="00B079A6" w:rsidRPr="00522CC2" w:rsidRDefault="00B079A6" w:rsidP="00B079A6">
            <w:pPr>
              <w:pStyle w:val="itemLeft"/>
            </w:pPr>
            <w:r w:rsidRPr="006800AA">
              <w:t>Энергетическая светимость реальных тел выражается формулой</w:t>
            </w:r>
            <w:r>
              <w:t>:</w:t>
            </w:r>
          </w:p>
        </w:tc>
      </w:tr>
      <w:tr w:rsidR="00B079A6" w:rsidTr="00B079A6">
        <w:tc>
          <w:tcPr>
            <w:tcW w:w="10772" w:type="dxa"/>
            <w:gridSpan w:val="2"/>
            <w:shd w:val="clear" w:color="auto" w:fill="auto"/>
          </w:tcPr>
          <w:p w:rsidR="00B079A6" w:rsidRPr="00C77B07" w:rsidRDefault="00C77B07" w:rsidP="00B079A6">
            <w:pPr>
              <w:pStyle w:val="answerCenter"/>
              <w:rPr>
                <w:lang w:val="ru-RU"/>
              </w:rPr>
            </w:pPr>
            <w:permStart w:id="995908642" w:edGrp="everyone" w:colFirst="0" w:colLast="0"/>
            <m:oMathPara>
              <m:oMath>
                <m:r>
                  <w:rPr>
                    <w:rFonts w:ascii="Cambria Math" w:hAnsi="Cambria Math"/>
                  </w:rPr>
                  <m:t>R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  <m:r>
                  <w:rPr>
                    <w:rFonts w:ascii="Cambria Math" w:hAnsi="Cambria Math"/>
                  </w:rPr>
                  <m:t>σ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oMath>
            </m:oMathPara>
          </w:p>
        </w:tc>
      </w:tr>
      <w:tr w:rsidR="00B079A6" w:rsidTr="00B079A6">
        <w:tc>
          <w:tcPr>
            <w:tcW w:w="1456" w:type="dxa"/>
            <w:shd w:val="clear" w:color="auto" w:fill="auto"/>
          </w:tcPr>
          <w:p w:rsidR="00B079A6" w:rsidRPr="006800AA" w:rsidRDefault="00B079A6" w:rsidP="00B079A6">
            <w:pPr>
              <w:pStyle w:val="item"/>
            </w:pPr>
            <w:permStart w:id="1631479803" w:edGrp="everyone" w:colFirst="1" w:colLast="1"/>
            <w:permEnd w:id="995908642"/>
            <w:r>
              <w:t xml:space="preserve">где </w:t>
            </w:r>
            <w:r w:rsidRPr="00B079A6">
              <w:rPr>
                <w:rStyle w:val="variableItalic"/>
              </w:rPr>
              <w:t>a</w:t>
            </w:r>
            <w:r w:rsidRPr="00B079A6">
              <w:rPr>
                <w:rStyle w:val="variableItalic"/>
                <w:vertAlign w:val="subscript"/>
              </w:rPr>
              <w:t>T</w:t>
            </w:r>
            <w:r>
              <w:t> — </w:t>
            </w:r>
          </w:p>
        </w:tc>
        <w:tc>
          <w:tcPr>
            <w:tcW w:w="9316" w:type="dxa"/>
            <w:shd w:val="clear" w:color="auto" w:fill="auto"/>
          </w:tcPr>
          <w:p w:rsidR="00B079A6" w:rsidRPr="006800AA" w:rsidRDefault="00235AAE" w:rsidP="00B079A6">
            <w:pPr>
              <w:pStyle w:val="answer"/>
            </w:pPr>
            <w:r>
              <w:rPr>
                <w:lang w:val="ru-RU"/>
              </w:rPr>
              <w:t>к</w:t>
            </w:r>
            <w:r>
              <w:rPr>
                <w:lang w:val="ru-RU"/>
              </w:rPr>
              <w:t>оэффициент черноты</w:t>
            </w:r>
          </w:p>
        </w:tc>
      </w:tr>
      <w:permEnd w:id="1631479803"/>
      <w:tr w:rsidR="001E1AE4" w:rsidTr="001E1AE4">
        <w:tc>
          <w:tcPr>
            <w:tcW w:w="10772" w:type="dxa"/>
            <w:gridSpan w:val="2"/>
            <w:shd w:val="clear" w:color="auto" w:fill="auto"/>
          </w:tcPr>
          <w:p w:rsidR="001E1AE4" w:rsidRPr="00352936" w:rsidRDefault="001E1AE4" w:rsidP="001E1AE4">
            <w:pPr>
              <w:pStyle w:val="itemLeft"/>
            </w:pPr>
            <w:r w:rsidRPr="006800AA">
              <w:t>Принцип работы пирометра с исчезающей нитью</w:t>
            </w:r>
            <w:r w:rsidRPr="00352936">
              <w:t>:</w:t>
            </w:r>
          </w:p>
        </w:tc>
      </w:tr>
      <w:tr w:rsidR="001E1AE4" w:rsidRPr="00382B40" w:rsidTr="001E1AE4">
        <w:tc>
          <w:tcPr>
            <w:tcW w:w="10772" w:type="dxa"/>
            <w:gridSpan w:val="2"/>
            <w:shd w:val="clear" w:color="auto" w:fill="auto"/>
          </w:tcPr>
          <w:p w:rsidR="001E1AE4" w:rsidRPr="00D9503C" w:rsidRDefault="00235AAE" w:rsidP="00235AAE">
            <w:pPr>
              <w:pStyle w:val="answer"/>
              <w:rPr>
                <w:lang w:val="ru-RU"/>
              </w:rPr>
            </w:pPr>
            <w:permStart w:id="461329987" w:edGrp="everyone" w:colFirst="0" w:colLast="0"/>
            <w:r>
              <w:rPr>
                <w:lang w:val="ru-RU"/>
              </w:rPr>
              <w:t>основан на сравнении</w:t>
            </w:r>
            <w:r>
              <w:rPr>
                <w:lang w:val="ru-RU"/>
              </w:rPr>
              <w:t xml:space="preserve"> (визуальном)</w:t>
            </w:r>
            <w:r>
              <w:rPr>
                <w:lang w:val="ru-RU"/>
              </w:rPr>
              <w:t xml:space="preserve"> спектральных излучательных способностей раскаленной нити лампы пирометра и исследуемого тела при той же длине волны.  </w:t>
            </w:r>
          </w:p>
        </w:tc>
      </w:tr>
      <w:permEnd w:id="461329987"/>
    </w:tbl>
    <w:p w:rsidR="00302864" w:rsidRDefault="00302864" w:rsidP="00267C3D">
      <w:pPr>
        <w:pStyle w:val="delimiter"/>
        <w:rPr>
          <w:lang w:val="en-US"/>
        </w:rPr>
      </w:pP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967"/>
        <w:gridCol w:w="8697"/>
      </w:tblGrid>
      <w:tr w:rsidR="00E43303" w:rsidTr="00E43303">
        <w:tc>
          <w:tcPr>
            <w:tcW w:w="10772" w:type="dxa"/>
            <w:gridSpan w:val="2"/>
            <w:shd w:val="clear" w:color="auto" w:fill="auto"/>
          </w:tcPr>
          <w:p w:rsidR="00E43303" w:rsidRDefault="00E43303" w:rsidP="00E43303">
            <w:pPr>
              <w:pStyle w:val="itemCenter"/>
              <w:rPr>
                <w:lang w:val="en-US"/>
              </w:rPr>
            </w:pPr>
            <w:r w:rsidRPr="009F6669">
              <w:lastRenderedPageBreak/>
              <w:t>Оптическая схема пирометра</w:t>
            </w:r>
          </w:p>
          <w:p w:rsidR="00E43303" w:rsidRPr="00E43303" w:rsidRDefault="00C77B07" w:rsidP="00E43303">
            <w:pPr>
              <w:pStyle w:val="itemCenter"/>
              <w:rPr>
                <w:lang w:val="en-US"/>
              </w:rPr>
            </w:pPr>
            <w:r w:rsidRPr="00E43303">
              <w:rPr>
                <w:noProof/>
              </w:rPr>
              <w:drawing>
                <wp:inline distT="0" distB="0" distL="0" distR="0">
                  <wp:extent cx="2943225" cy="2466975"/>
                  <wp:effectExtent l="0" t="0" r="0" b="0"/>
                  <wp:docPr id="1" name="Рисунок 1" descr="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3225" cy="2466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3303" w:rsidTr="00E43303">
        <w:tc>
          <w:tcPr>
            <w:tcW w:w="10772" w:type="dxa"/>
            <w:gridSpan w:val="2"/>
            <w:shd w:val="clear" w:color="auto" w:fill="auto"/>
          </w:tcPr>
          <w:p w:rsidR="00E43303" w:rsidRPr="00E43303" w:rsidRDefault="00E43303" w:rsidP="00E43303">
            <w:pPr>
              <w:pStyle w:val="itemLeft"/>
            </w:pPr>
            <w:r>
              <w:t>Обозначения:</w:t>
            </w:r>
          </w:p>
        </w:tc>
      </w:tr>
      <w:tr w:rsidR="00E43303" w:rsidTr="00E43303">
        <w:tc>
          <w:tcPr>
            <w:tcW w:w="1985" w:type="dxa"/>
            <w:shd w:val="clear" w:color="auto" w:fill="auto"/>
          </w:tcPr>
          <w:p w:rsidR="00E43303" w:rsidRDefault="00E43303" w:rsidP="00E43303">
            <w:pPr>
              <w:pStyle w:val="item"/>
            </w:pPr>
            <w:permStart w:id="1327367209" w:edGrp="everyone" w:colFirst="1" w:colLast="1"/>
            <w:r>
              <w:t xml:space="preserve">1 — </w:t>
            </w:r>
          </w:p>
        </w:tc>
        <w:tc>
          <w:tcPr>
            <w:tcW w:w="8787" w:type="dxa"/>
            <w:shd w:val="clear" w:color="auto" w:fill="auto"/>
          </w:tcPr>
          <w:p w:rsidR="00E43303" w:rsidRDefault="00C77B07" w:rsidP="00E43303">
            <w:pPr>
              <w:pStyle w:val="answer"/>
            </w:pPr>
            <w:r>
              <w:rPr>
                <w:lang w:val="ru-RU"/>
              </w:rPr>
              <w:t>Светофильтр</w:t>
            </w:r>
          </w:p>
        </w:tc>
      </w:tr>
      <w:tr w:rsidR="00E43303" w:rsidTr="00E43303">
        <w:tc>
          <w:tcPr>
            <w:tcW w:w="1985" w:type="dxa"/>
            <w:shd w:val="clear" w:color="auto" w:fill="auto"/>
          </w:tcPr>
          <w:p w:rsidR="00E43303" w:rsidRDefault="00E43303" w:rsidP="00E43303">
            <w:pPr>
              <w:pStyle w:val="item"/>
            </w:pPr>
            <w:permStart w:id="1473776071" w:edGrp="everyone" w:colFirst="1" w:colLast="1"/>
            <w:permEnd w:id="1327367209"/>
            <w:r>
              <w:t>2</w:t>
            </w:r>
            <w:r w:rsidRPr="00226253">
              <w:t xml:space="preserve"> — </w:t>
            </w:r>
          </w:p>
        </w:tc>
        <w:tc>
          <w:tcPr>
            <w:tcW w:w="8787" w:type="dxa"/>
            <w:shd w:val="clear" w:color="auto" w:fill="auto"/>
          </w:tcPr>
          <w:p w:rsidR="00E43303" w:rsidRDefault="00C77B07" w:rsidP="00C77B07">
            <w:pPr>
              <w:pStyle w:val="answer"/>
            </w:pPr>
            <w:r>
              <w:rPr>
                <w:lang w:val="ru-RU"/>
              </w:rPr>
              <w:t>Нить лампы</w:t>
            </w:r>
          </w:p>
        </w:tc>
      </w:tr>
      <w:tr w:rsidR="00E43303" w:rsidTr="00E43303">
        <w:tc>
          <w:tcPr>
            <w:tcW w:w="1985" w:type="dxa"/>
            <w:shd w:val="clear" w:color="auto" w:fill="auto"/>
          </w:tcPr>
          <w:p w:rsidR="00E43303" w:rsidRDefault="00E43303" w:rsidP="00E43303">
            <w:pPr>
              <w:pStyle w:val="item"/>
            </w:pPr>
            <w:permStart w:id="1991784954" w:edGrp="everyone" w:colFirst="1" w:colLast="1"/>
            <w:permEnd w:id="1473776071"/>
            <w:r>
              <w:t>3</w:t>
            </w:r>
            <w:r w:rsidRPr="00226253">
              <w:t xml:space="preserve"> — </w:t>
            </w:r>
          </w:p>
        </w:tc>
        <w:tc>
          <w:tcPr>
            <w:tcW w:w="8787" w:type="dxa"/>
            <w:shd w:val="clear" w:color="auto" w:fill="auto"/>
          </w:tcPr>
          <w:p w:rsidR="00E43303" w:rsidRDefault="00C77B07" w:rsidP="00E43303">
            <w:pPr>
              <w:pStyle w:val="answer"/>
            </w:pPr>
            <w:r>
              <w:rPr>
                <w:lang w:val="ru-RU"/>
              </w:rPr>
              <w:t>Объектив</w:t>
            </w:r>
          </w:p>
        </w:tc>
      </w:tr>
      <w:tr w:rsidR="00E43303" w:rsidTr="00E43303">
        <w:tc>
          <w:tcPr>
            <w:tcW w:w="1985" w:type="dxa"/>
            <w:shd w:val="clear" w:color="auto" w:fill="auto"/>
          </w:tcPr>
          <w:p w:rsidR="00E43303" w:rsidRDefault="00E43303" w:rsidP="00E43303">
            <w:pPr>
              <w:pStyle w:val="item"/>
            </w:pPr>
            <w:permStart w:id="619074669" w:edGrp="everyone" w:colFirst="1" w:colLast="1"/>
            <w:permEnd w:id="1991784954"/>
            <w:r>
              <w:t>4</w:t>
            </w:r>
            <w:r w:rsidRPr="00226253">
              <w:t xml:space="preserve"> — </w:t>
            </w:r>
          </w:p>
        </w:tc>
        <w:tc>
          <w:tcPr>
            <w:tcW w:w="8787" w:type="dxa"/>
            <w:shd w:val="clear" w:color="auto" w:fill="auto"/>
          </w:tcPr>
          <w:p w:rsidR="00E43303" w:rsidRDefault="00C77B07" w:rsidP="00E43303">
            <w:pPr>
              <w:pStyle w:val="answer"/>
            </w:pPr>
            <w:r>
              <w:rPr>
                <w:lang w:val="ru-RU"/>
              </w:rPr>
              <w:t>Миллиамперметр</w:t>
            </w:r>
          </w:p>
        </w:tc>
      </w:tr>
      <w:tr w:rsidR="00E43303" w:rsidTr="00E43303">
        <w:tc>
          <w:tcPr>
            <w:tcW w:w="1985" w:type="dxa"/>
            <w:shd w:val="clear" w:color="auto" w:fill="auto"/>
          </w:tcPr>
          <w:p w:rsidR="00E43303" w:rsidRDefault="00E43303" w:rsidP="00E43303">
            <w:pPr>
              <w:pStyle w:val="item"/>
            </w:pPr>
            <w:permStart w:id="747194767" w:edGrp="everyone" w:colFirst="1" w:colLast="1"/>
            <w:permEnd w:id="619074669"/>
            <w:r>
              <w:t>5</w:t>
            </w:r>
            <w:r w:rsidRPr="00226253">
              <w:t xml:space="preserve"> — </w:t>
            </w:r>
          </w:p>
        </w:tc>
        <w:tc>
          <w:tcPr>
            <w:tcW w:w="8787" w:type="dxa"/>
            <w:shd w:val="clear" w:color="auto" w:fill="auto"/>
          </w:tcPr>
          <w:p w:rsidR="00E43303" w:rsidRDefault="00C77B07" w:rsidP="00E43303">
            <w:pPr>
              <w:pStyle w:val="answer"/>
            </w:pPr>
            <w:r>
              <w:rPr>
                <w:lang w:val="ru-RU"/>
              </w:rPr>
              <w:t>Окуляр</w:t>
            </w:r>
          </w:p>
        </w:tc>
      </w:tr>
      <w:tr w:rsidR="00E43303" w:rsidTr="00E43303">
        <w:tc>
          <w:tcPr>
            <w:tcW w:w="1985" w:type="dxa"/>
            <w:shd w:val="clear" w:color="auto" w:fill="auto"/>
          </w:tcPr>
          <w:p w:rsidR="00E43303" w:rsidRDefault="00E43303" w:rsidP="00E43303">
            <w:pPr>
              <w:pStyle w:val="item"/>
            </w:pPr>
            <w:permStart w:id="370360741" w:edGrp="everyone" w:colFirst="1" w:colLast="1"/>
            <w:permEnd w:id="747194767"/>
            <w:r>
              <w:t>6</w:t>
            </w:r>
            <w:r w:rsidRPr="00226253">
              <w:t xml:space="preserve"> — </w:t>
            </w:r>
          </w:p>
        </w:tc>
        <w:tc>
          <w:tcPr>
            <w:tcW w:w="8787" w:type="dxa"/>
            <w:shd w:val="clear" w:color="auto" w:fill="auto"/>
          </w:tcPr>
          <w:p w:rsidR="00E43303" w:rsidRDefault="00C77B07" w:rsidP="00E43303">
            <w:pPr>
              <w:pStyle w:val="answer"/>
            </w:pPr>
            <w:r>
              <w:rPr>
                <w:lang w:val="ru-RU"/>
              </w:rPr>
              <w:t>Реостат</w:t>
            </w:r>
          </w:p>
        </w:tc>
      </w:tr>
      <w:permEnd w:id="370360741"/>
    </w:tbl>
    <w:p w:rsidR="00E43303" w:rsidRPr="00E43303" w:rsidRDefault="00E43303" w:rsidP="00267C3D">
      <w:pPr>
        <w:pStyle w:val="delimiter"/>
      </w:pP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3738"/>
        <w:gridCol w:w="6926"/>
      </w:tblGrid>
      <w:tr w:rsidR="005D4B5E" w:rsidTr="005D4B5E">
        <w:tc>
          <w:tcPr>
            <w:tcW w:w="3766" w:type="dxa"/>
            <w:shd w:val="clear" w:color="auto" w:fill="auto"/>
          </w:tcPr>
          <w:p w:rsidR="005D4B5E" w:rsidRDefault="005D4B5E" w:rsidP="005D4B5E">
            <w:pPr>
              <w:pStyle w:val="item"/>
            </w:pPr>
            <w:permStart w:id="912064512" w:edGrp="everyone" w:colFirst="1" w:colLast="1"/>
            <w:r w:rsidRPr="009F6669">
              <w:t>Нагреваемым телом служит</w:t>
            </w:r>
          </w:p>
        </w:tc>
        <w:tc>
          <w:tcPr>
            <w:tcW w:w="7006" w:type="dxa"/>
            <w:shd w:val="clear" w:color="auto" w:fill="auto"/>
          </w:tcPr>
          <w:p w:rsidR="005D4B5E" w:rsidRPr="00C77B07" w:rsidRDefault="00C77B07" w:rsidP="005D4B5E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Окись нихрома (пластинка)</w:t>
            </w:r>
          </w:p>
        </w:tc>
      </w:tr>
      <w:permEnd w:id="912064512"/>
    </w:tbl>
    <w:p w:rsidR="00E43303" w:rsidRPr="00E43303" w:rsidRDefault="00E43303" w:rsidP="00267C3D">
      <w:pPr>
        <w:pStyle w:val="delimiter"/>
      </w:pPr>
    </w:p>
    <w:p w:rsidR="00CD2741" w:rsidRPr="0027589A" w:rsidRDefault="00CD2741" w:rsidP="00CD2741">
      <w:pPr>
        <w:pStyle w:val="Razdel"/>
        <w:rPr>
          <w:szCs w:val="28"/>
        </w:rPr>
      </w:pPr>
      <w:r w:rsidRPr="009F6669">
        <w:t>Расч</w:t>
      </w:r>
      <w:r>
        <w:t>ё</w:t>
      </w:r>
      <w:r w:rsidRPr="009F6669">
        <w:t>тные формулы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140"/>
        <w:gridCol w:w="9524"/>
      </w:tblGrid>
      <w:tr w:rsidR="00CD2741" w:rsidTr="00CD2741">
        <w:tc>
          <w:tcPr>
            <w:tcW w:w="10772" w:type="dxa"/>
            <w:gridSpan w:val="2"/>
            <w:shd w:val="clear" w:color="auto" w:fill="auto"/>
          </w:tcPr>
          <w:p w:rsidR="00CD2741" w:rsidRDefault="003100D2" w:rsidP="00CD2741">
            <w:pPr>
              <w:pStyle w:val="itemLeft"/>
            </w:pPr>
            <w:r w:rsidRPr="009F6669">
              <w:t>Постоянная Стефана</w:t>
            </w:r>
            <w:r>
              <w:t> – </w:t>
            </w:r>
            <w:r w:rsidRPr="009F6669">
              <w:t>Больцмана</w:t>
            </w:r>
            <w:r>
              <w:t>:</w:t>
            </w:r>
          </w:p>
          <w:p w:rsidR="003100D2" w:rsidRDefault="003100D2" w:rsidP="003100D2">
            <w:pPr>
              <w:pStyle w:val="itemCenter"/>
            </w:pPr>
            <w:r w:rsidRPr="003100D2">
              <w:rPr>
                <w:position w:val="-34"/>
              </w:rPr>
              <w:object w:dxaOrig="130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65.25pt;height:39pt" o:ole="">
                  <v:imagedata r:id="rId8" o:title=""/>
                </v:shape>
                <o:OLEObject Type="Embed" ProgID="Equation.DSMT4" ShapeID="_x0000_i1026" DrawAspect="Content" ObjectID="_1577189023" r:id="rId9"/>
              </w:object>
            </w:r>
            <w:r>
              <w:t>,</w:t>
            </w:r>
          </w:p>
          <w:p w:rsidR="003100D2" w:rsidRPr="00432596" w:rsidRDefault="003100D2" w:rsidP="003100D2">
            <w:pPr>
              <w:pStyle w:val="itemLeft"/>
            </w:pPr>
            <w:r>
              <w:t>где</w:t>
            </w:r>
          </w:p>
        </w:tc>
      </w:tr>
      <w:tr w:rsidR="003100D2" w:rsidTr="003100D2">
        <w:tc>
          <w:tcPr>
            <w:tcW w:w="1148" w:type="dxa"/>
            <w:shd w:val="clear" w:color="auto" w:fill="auto"/>
          </w:tcPr>
          <w:p w:rsidR="003100D2" w:rsidRPr="003100D2" w:rsidRDefault="003100D2" w:rsidP="003100D2">
            <w:pPr>
              <w:pStyle w:val="item"/>
              <w:rPr>
                <w:lang w:val="en-US"/>
              </w:rPr>
            </w:pPr>
            <w:permStart w:id="1283084865" w:edGrp="everyone" w:colFirst="1" w:colLast="1"/>
            <w:r w:rsidRPr="003100D2">
              <w:rPr>
                <w:rStyle w:val="variableItalic"/>
              </w:rPr>
              <w:t>I</w:t>
            </w:r>
            <w:r>
              <w:rPr>
                <w:lang w:val="en-US"/>
              </w:rPr>
              <w:t xml:space="preserve"> — </w:t>
            </w:r>
          </w:p>
        </w:tc>
        <w:tc>
          <w:tcPr>
            <w:tcW w:w="9624" w:type="dxa"/>
            <w:shd w:val="clear" w:color="auto" w:fill="auto"/>
          </w:tcPr>
          <w:p w:rsidR="003100D2" w:rsidRPr="009F6669" w:rsidRDefault="00C77B07" w:rsidP="003100D2">
            <w:pPr>
              <w:pStyle w:val="answer"/>
            </w:pPr>
            <w:r>
              <w:rPr>
                <w:lang w:val="ru-RU"/>
              </w:rPr>
              <w:t>Сила тока</w:t>
            </w:r>
          </w:p>
        </w:tc>
      </w:tr>
      <w:tr w:rsidR="003100D2" w:rsidTr="003100D2">
        <w:tc>
          <w:tcPr>
            <w:tcW w:w="1148" w:type="dxa"/>
            <w:shd w:val="clear" w:color="auto" w:fill="auto"/>
          </w:tcPr>
          <w:p w:rsidR="003100D2" w:rsidRPr="009F6669" w:rsidRDefault="003100D2" w:rsidP="003100D2">
            <w:pPr>
              <w:pStyle w:val="item"/>
            </w:pPr>
            <w:permStart w:id="554052791" w:edGrp="everyone" w:colFirst="1" w:colLast="1"/>
            <w:permEnd w:id="1283084865"/>
            <w:r>
              <w:rPr>
                <w:rStyle w:val="variableItalic"/>
                <w:lang w:val="en-US"/>
              </w:rPr>
              <w:t>U</w:t>
            </w:r>
            <w:r>
              <w:rPr>
                <w:lang w:val="en-US"/>
              </w:rPr>
              <w:t xml:space="preserve"> — </w:t>
            </w:r>
          </w:p>
        </w:tc>
        <w:tc>
          <w:tcPr>
            <w:tcW w:w="9624" w:type="dxa"/>
            <w:shd w:val="clear" w:color="auto" w:fill="auto"/>
          </w:tcPr>
          <w:p w:rsidR="003100D2" w:rsidRPr="009F6669" w:rsidRDefault="00C77B07" w:rsidP="003100D2">
            <w:pPr>
              <w:pStyle w:val="answer"/>
            </w:pPr>
            <w:r>
              <w:rPr>
                <w:lang w:val="ru-RU"/>
              </w:rPr>
              <w:t>Напряжение на пластинке</w:t>
            </w:r>
          </w:p>
        </w:tc>
      </w:tr>
      <w:tr w:rsidR="003100D2" w:rsidTr="003100D2">
        <w:tc>
          <w:tcPr>
            <w:tcW w:w="1148" w:type="dxa"/>
            <w:shd w:val="clear" w:color="auto" w:fill="auto"/>
          </w:tcPr>
          <w:p w:rsidR="003100D2" w:rsidRPr="009F6669" w:rsidRDefault="003100D2" w:rsidP="003100D2">
            <w:pPr>
              <w:pStyle w:val="item"/>
            </w:pPr>
            <w:permStart w:id="1188633906" w:edGrp="everyone" w:colFirst="1" w:colLast="1"/>
            <w:permEnd w:id="554052791"/>
            <w:r w:rsidRPr="003100D2">
              <w:rPr>
                <w:rStyle w:val="variable"/>
              </w:rPr>
              <w:t>α</w:t>
            </w:r>
            <w:r w:rsidRPr="003100D2">
              <w:rPr>
                <w:rStyle w:val="variableItalic"/>
                <w:vertAlign w:val="subscript"/>
              </w:rPr>
              <w:t>T</w:t>
            </w:r>
            <w:r>
              <w:rPr>
                <w:lang w:val="en-US"/>
              </w:rPr>
              <w:t xml:space="preserve"> — </w:t>
            </w:r>
          </w:p>
        </w:tc>
        <w:tc>
          <w:tcPr>
            <w:tcW w:w="9624" w:type="dxa"/>
            <w:shd w:val="clear" w:color="auto" w:fill="auto"/>
          </w:tcPr>
          <w:p w:rsidR="003100D2" w:rsidRPr="009F6669" w:rsidRDefault="00C77B07" w:rsidP="003100D2">
            <w:pPr>
              <w:pStyle w:val="answer"/>
            </w:pPr>
            <w:r>
              <w:rPr>
                <w:lang w:val="ru-RU"/>
              </w:rPr>
              <w:t>Коэффициент черноты данного тела</w:t>
            </w:r>
          </w:p>
        </w:tc>
      </w:tr>
      <w:tr w:rsidR="003100D2" w:rsidTr="003100D2">
        <w:tc>
          <w:tcPr>
            <w:tcW w:w="1148" w:type="dxa"/>
            <w:shd w:val="clear" w:color="auto" w:fill="auto"/>
          </w:tcPr>
          <w:p w:rsidR="003100D2" w:rsidRPr="003100D2" w:rsidRDefault="003100D2" w:rsidP="003100D2">
            <w:pPr>
              <w:pStyle w:val="item"/>
              <w:rPr>
                <w:rStyle w:val="variableItalic"/>
              </w:rPr>
            </w:pPr>
            <w:permStart w:id="862791129" w:edGrp="everyone" w:colFirst="1" w:colLast="1"/>
            <w:permEnd w:id="1188633906"/>
            <w:r>
              <w:rPr>
                <w:rStyle w:val="variableItalic"/>
                <w:lang w:val="en-US"/>
              </w:rPr>
              <w:t>S</w:t>
            </w:r>
            <w:r>
              <w:rPr>
                <w:lang w:val="en-US"/>
              </w:rPr>
              <w:t xml:space="preserve"> — </w:t>
            </w:r>
          </w:p>
        </w:tc>
        <w:tc>
          <w:tcPr>
            <w:tcW w:w="9624" w:type="dxa"/>
            <w:shd w:val="clear" w:color="auto" w:fill="auto"/>
          </w:tcPr>
          <w:p w:rsidR="003100D2" w:rsidRPr="009F6669" w:rsidRDefault="00C77B07" w:rsidP="003100D2">
            <w:pPr>
              <w:pStyle w:val="answer"/>
            </w:pPr>
            <w:r>
              <w:rPr>
                <w:lang w:val="ru-RU"/>
              </w:rPr>
              <w:t>Поверхность излучателя</w:t>
            </w:r>
          </w:p>
        </w:tc>
      </w:tr>
      <w:tr w:rsidR="003100D2" w:rsidTr="003100D2">
        <w:tc>
          <w:tcPr>
            <w:tcW w:w="1148" w:type="dxa"/>
            <w:shd w:val="clear" w:color="auto" w:fill="auto"/>
          </w:tcPr>
          <w:p w:rsidR="003100D2" w:rsidRPr="003100D2" w:rsidRDefault="003100D2" w:rsidP="003100D2">
            <w:pPr>
              <w:pStyle w:val="item"/>
              <w:rPr>
                <w:rStyle w:val="variableItalic"/>
              </w:rPr>
            </w:pPr>
            <w:permStart w:id="336333057" w:edGrp="everyone" w:colFirst="1" w:colLast="1"/>
            <w:permEnd w:id="862791129"/>
            <w:r>
              <w:rPr>
                <w:rStyle w:val="variableItalic"/>
                <w:lang w:val="en-US"/>
              </w:rPr>
              <w:t>T</w:t>
            </w:r>
            <w:r>
              <w:rPr>
                <w:lang w:val="en-US"/>
              </w:rPr>
              <w:t xml:space="preserve"> — </w:t>
            </w:r>
          </w:p>
        </w:tc>
        <w:tc>
          <w:tcPr>
            <w:tcW w:w="9624" w:type="dxa"/>
            <w:shd w:val="clear" w:color="auto" w:fill="auto"/>
          </w:tcPr>
          <w:p w:rsidR="003100D2" w:rsidRPr="009F6669" w:rsidRDefault="00C77B07" w:rsidP="003100D2">
            <w:pPr>
              <w:pStyle w:val="answer"/>
            </w:pPr>
            <w:r>
              <w:rPr>
                <w:lang w:val="ru-RU"/>
              </w:rPr>
              <w:t>Истинная температура</w:t>
            </w:r>
          </w:p>
        </w:tc>
      </w:tr>
      <w:permEnd w:id="336333057"/>
    </w:tbl>
    <w:p w:rsidR="00E43303" w:rsidRPr="00E43303" w:rsidRDefault="00E43303" w:rsidP="00267C3D">
      <w:pPr>
        <w:pStyle w:val="delimiter"/>
      </w:pP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140"/>
        <w:gridCol w:w="9524"/>
      </w:tblGrid>
      <w:tr w:rsidR="00156A22" w:rsidTr="00156A22">
        <w:tc>
          <w:tcPr>
            <w:tcW w:w="10772" w:type="dxa"/>
            <w:gridSpan w:val="2"/>
            <w:shd w:val="clear" w:color="auto" w:fill="auto"/>
          </w:tcPr>
          <w:p w:rsidR="00156A22" w:rsidRDefault="00156A22" w:rsidP="00156A22">
            <w:pPr>
              <w:pStyle w:val="itemLeft"/>
            </w:pPr>
            <w:r w:rsidRPr="009F6669">
              <w:lastRenderedPageBreak/>
              <w:t xml:space="preserve">Постоянная </w:t>
            </w:r>
            <w:r>
              <w:t>Планка:</w:t>
            </w:r>
          </w:p>
          <w:p w:rsidR="00156A22" w:rsidRDefault="00156A22" w:rsidP="00156A22">
            <w:pPr>
              <w:pStyle w:val="itemCenter"/>
            </w:pPr>
            <w:r w:rsidRPr="00156A22">
              <w:rPr>
                <w:position w:val="-30"/>
              </w:rPr>
              <w:object w:dxaOrig="1400" w:dyaOrig="840">
                <v:shape id="_x0000_i1027" type="#_x0000_t75" style="width:69.75pt;height:42pt" o:ole="">
                  <v:imagedata r:id="rId10" o:title=""/>
                </v:shape>
                <o:OLEObject Type="Embed" ProgID="Equation.DSMT4" ShapeID="_x0000_i1027" DrawAspect="Content" ObjectID="_1577189024" r:id="rId11"/>
              </w:object>
            </w:r>
            <w:r>
              <w:t>,</w:t>
            </w:r>
          </w:p>
          <w:p w:rsidR="00156A22" w:rsidRPr="00432596" w:rsidRDefault="00156A22" w:rsidP="00156A22">
            <w:pPr>
              <w:pStyle w:val="itemLeft"/>
            </w:pPr>
            <w:r>
              <w:t>где</w:t>
            </w:r>
          </w:p>
        </w:tc>
      </w:tr>
      <w:tr w:rsidR="00156A22" w:rsidTr="00156A22">
        <w:tc>
          <w:tcPr>
            <w:tcW w:w="1148" w:type="dxa"/>
            <w:shd w:val="clear" w:color="auto" w:fill="auto"/>
          </w:tcPr>
          <w:p w:rsidR="00156A22" w:rsidRPr="003100D2" w:rsidRDefault="00156A22" w:rsidP="00156A22">
            <w:pPr>
              <w:pStyle w:val="item"/>
              <w:rPr>
                <w:lang w:val="en-US"/>
              </w:rPr>
            </w:pPr>
            <w:permStart w:id="1947025314" w:edGrp="everyone" w:colFirst="1" w:colLast="1"/>
            <w:r>
              <w:rPr>
                <w:rStyle w:val="variableItalic"/>
                <w:lang w:val="en-US"/>
              </w:rPr>
              <w:t>k</w:t>
            </w:r>
            <w:r>
              <w:rPr>
                <w:lang w:val="en-US"/>
              </w:rPr>
              <w:t xml:space="preserve"> — </w:t>
            </w:r>
          </w:p>
        </w:tc>
        <w:tc>
          <w:tcPr>
            <w:tcW w:w="9624" w:type="dxa"/>
            <w:shd w:val="clear" w:color="auto" w:fill="auto"/>
          </w:tcPr>
          <w:p w:rsidR="00156A22" w:rsidRPr="009F6669" w:rsidRDefault="00C77B07" w:rsidP="00156A22">
            <w:pPr>
              <w:pStyle w:val="answer"/>
            </w:pPr>
            <w:r>
              <w:rPr>
                <w:lang w:val="ru-RU"/>
              </w:rPr>
              <w:t>Постоянная Больцмана</w:t>
            </w:r>
          </w:p>
        </w:tc>
      </w:tr>
      <w:tr w:rsidR="00156A22" w:rsidTr="00156A22">
        <w:tc>
          <w:tcPr>
            <w:tcW w:w="1148" w:type="dxa"/>
            <w:shd w:val="clear" w:color="auto" w:fill="auto"/>
          </w:tcPr>
          <w:p w:rsidR="00156A22" w:rsidRPr="009F6669" w:rsidRDefault="00156A22" w:rsidP="00156A22">
            <w:pPr>
              <w:pStyle w:val="item"/>
            </w:pPr>
            <w:permStart w:id="241334840" w:edGrp="everyone" w:colFirst="1" w:colLast="1"/>
            <w:permEnd w:id="1947025314"/>
            <w:r>
              <w:rPr>
                <w:rStyle w:val="variableItalic"/>
                <w:lang w:val="en-US"/>
              </w:rPr>
              <w:t>c</w:t>
            </w:r>
            <w:r>
              <w:rPr>
                <w:lang w:val="en-US"/>
              </w:rPr>
              <w:t xml:space="preserve"> — </w:t>
            </w:r>
          </w:p>
        </w:tc>
        <w:tc>
          <w:tcPr>
            <w:tcW w:w="9624" w:type="dxa"/>
            <w:shd w:val="clear" w:color="auto" w:fill="auto"/>
          </w:tcPr>
          <w:p w:rsidR="00156A22" w:rsidRPr="009F6669" w:rsidRDefault="00C77B07" w:rsidP="00156A22">
            <w:pPr>
              <w:pStyle w:val="answer"/>
            </w:pPr>
            <w:r>
              <w:rPr>
                <w:lang w:val="ru-RU"/>
              </w:rPr>
              <w:t>Скорость света в вакууме</w:t>
            </w:r>
          </w:p>
        </w:tc>
      </w:tr>
      <w:tr w:rsidR="00156A22" w:rsidTr="00156A22">
        <w:tc>
          <w:tcPr>
            <w:tcW w:w="1148" w:type="dxa"/>
            <w:shd w:val="clear" w:color="auto" w:fill="auto"/>
          </w:tcPr>
          <w:p w:rsidR="00156A22" w:rsidRPr="009F6669" w:rsidRDefault="00156A22" w:rsidP="00156A22">
            <w:pPr>
              <w:pStyle w:val="item"/>
            </w:pPr>
            <w:permStart w:id="1588225987" w:edGrp="everyone" w:colFirst="1" w:colLast="1"/>
            <w:permEnd w:id="241334840"/>
            <w:r>
              <w:rPr>
                <w:rStyle w:val="variable"/>
              </w:rPr>
              <w:t>σ</w:t>
            </w:r>
            <w:r>
              <w:rPr>
                <w:lang w:val="en-US"/>
              </w:rPr>
              <w:t xml:space="preserve"> — </w:t>
            </w:r>
          </w:p>
        </w:tc>
        <w:tc>
          <w:tcPr>
            <w:tcW w:w="9624" w:type="dxa"/>
            <w:shd w:val="clear" w:color="auto" w:fill="auto"/>
          </w:tcPr>
          <w:p w:rsidR="00156A22" w:rsidRPr="009F6669" w:rsidRDefault="00C77B07" w:rsidP="00156A22">
            <w:pPr>
              <w:pStyle w:val="answer"/>
            </w:pPr>
            <w:r>
              <w:rPr>
                <w:lang w:val="ru-RU"/>
              </w:rPr>
              <w:t>Постоянная Стефана-Больцмана</w:t>
            </w:r>
          </w:p>
        </w:tc>
      </w:tr>
      <w:permEnd w:id="1588225987"/>
    </w:tbl>
    <w:p w:rsidR="00E43303" w:rsidRPr="00E43303" w:rsidRDefault="00E43303" w:rsidP="00267C3D">
      <w:pPr>
        <w:pStyle w:val="delimiter"/>
      </w:pP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0664"/>
      </w:tblGrid>
      <w:tr w:rsidR="00D07695" w:rsidTr="00D07695">
        <w:tc>
          <w:tcPr>
            <w:tcW w:w="10772" w:type="dxa"/>
            <w:shd w:val="clear" w:color="auto" w:fill="auto"/>
          </w:tcPr>
          <w:p w:rsidR="00D07695" w:rsidRPr="00D07695" w:rsidRDefault="00D07695" w:rsidP="00C96B69">
            <w:pPr>
              <w:pStyle w:val="itemCenter"/>
            </w:pPr>
            <w:r w:rsidRPr="000D437A">
              <w:t xml:space="preserve">График зависимости истинной температуры </w:t>
            </w:r>
            <w:r w:rsidRPr="00D07695">
              <w:rPr>
                <w:rStyle w:val="variableItalic"/>
              </w:rPr>
              <w:t>T</w:t>
            </w:r>
            <w:r w:rsidRPr="000D437A">
              <w:t xml:space="preserve"> от яркостной </w:t>
            </w:r>
            <w:r w:rsidRPr="00D07695">
              <w:rPr>
                <w:rStyle w:val="variableItalic"/>
              </w:rPr>
              <w:t>T</w:t>
            </w:r>
            <w:r w:rsidRPr="00D07695">
              <w:rPr>
                <w:rStyle w:val="variable"/>
                <w:vertAlign w:val="subscript"/>
              </w:rPr>
              <w:t>яр</w:t>
            </w:r>
            <w:r w:rsidRPr="000D437A">
              <w:t>:</w:t>
            </w:r>
          </w:p>
        </w:tc>
      </w:tr>
      <w:tr w:rsidR="00D07695" w:rsidTr="00D07695">
        <w:tc>
          <w:tcPr>
            <w:tcW w:w="10772" w:type="dxa"/>
            <w:shd w:val="clear" w:color="auto" w:fill="auto"/>
          </w:tcPr>
          <w:p w:rsidR="00D07695" w:rsidRPr="00C77B07" w:rsidRDefault="00C77B07" w:rsidP="00D07695">
            <w:pPr>
              <w:pStyle w:val="answerCenter"/>
              <w:rPr>
                <w:lang w:val="ru-RU"/>
              </w:rPr>
            </w:pPr>
            <w:permStart w:id="821976127" w:edGrp="everyone" w:colFirst="0" w:colLast="0"/>
            <w:r w:rsidRPr="00C77B07">
              <w:rPr>
                <w:noProof/>
                <w:lang w:val="ru-RU"/>
              </w:rPr>
              <w:drawing>
                <wp:inline distT="0" distB="0" distL="0" distR="0">
                  <wp:extent cx="5155088" cy="3648075"/>
                  <wp:effectExtent l="0" t="0" r="7620" b="0"/>
                  <wp:docPr id="2" name="Рисунок 2" descr="C:\Users\Alex Volk\Desktop\Graphic\Яркость 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C:\Users\Alex Volk\Desktop\Graphic\Яркость 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8905" cy="36507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permEnd w:id="821976127"/>
    </w:tbl>
    <w:p w:rsidR="007363AC" w:rsidRDefault="007363AC" w:rsidP="007363AC">
      <w:pPr>
        <w:pStyle w:val="delimiter"/>
        <w:rPr>
          <w:lang w:val="en-US"/>
        </w:rPr>
      </w:pPr>
    </w:p>
    <w:p w:rsidR="00E43303" w:rsidRPr="00E43303" w:rsidRDefault="00FE7FE0" w:rsidP="00FE7FE0">
      <w:pPr>
        <w:pStyle w:val="Razdel"/>
      </w:pPr>
      <w:r w:rsidRPr="000D437A">
        <w:t>Результаты измерений</w:t>
      </w:r>
    </w:p>
    <w:tbl>
      <w:tblPr>
        <w:tblStyle w:val="a3"/>
        <w:tblW w:w="0" w:type="auto"/>
        <w:tblInd w:w="122" w:type="dxa"/>
        <w:tblLook w:val="01E0" w:firstRow="1" w:lastRow="1" w:firstColumn="1" w:lastColumn="1" w:noHBand="0" w:noVBand="0"/>
      </w:tblPr>
      <w:tblGrid>
        <w:gridCol w:w="517"/>
        <w:gridCol w:w="1048"/>
        <w:gridCol w:w="1231"/>
        <w:gridCol w:w="1192"/>
        <w:gridCol w:w="1274"/>
        <w:gridCol w:w="1177"/>
        <w:gridCol w:w="1251"/>
        <w:gridCol w:w="1400"/>
        <w:gridCol w:w="1550"/>
      </w:tblGrid>
      <w:tr w:rsidR="00FE7FE0" w:rsidRPr="00FE7FE0" w:rsidTr="00B205EA">
        <w:tc>
          <w:tcPr>
            <w:tcW w:w="518" w:type="dxa"/>
          </w:tcPr>
          <w:p w:rsidR="00FE7FE0" w:rsidRPr="00FE7FE0" w:rsidRDefault="00FE7FE0" w:rsidP="00FE7FE0">
            <w:pPr>
              <w:pStyle w:val="itemCenter"/>
              <w:rPr>
                <w:b/>
              </w:rPr>
            </w:pPr>
            <w:r w:rsidRPr="00FE7FE0">
              <w:rPr>
                <w:b/>
              </w:rPr>
              <w:t>№</w:t>
            </w:r>
          </w:p>
        </w:tc>
        <w:tc>
          <w:tcPr>
            <w:tcW w:w="1064" w:type="dxa"/>
          </w:tcPr>
          <w:p w:rsidR="00FE7FE0" w:rsidRPr="00FE7FE0" w:rsidRDefault="00FE7FE0" w:rsidP="00FE7FE0">
            <w:pPr>
              <w:pStyle w:val="itemCenter"/>
              <w:rPr>
                <w:b/>
                <w:lang w:val="en-US"/>
              </w:rPr>
            </w:pPr>
            <w:r w:rsidRPr="00FE7FE0">
              <w:rPr>
                <w:rStyle w:val="variableItalic"/>
                <w:b/>
              </w:rPr>
              <w:t>I</w:t>
            </w:r>
            <w:r w:rsidRPr="00FE7FE0">
              <w:rPr>
                <w:b/>
                <w:lang w:val="en-US"/>
              </w:rPr>
              <w:t>, A</w:t>
            </w:r>
          </w:p>
        </w:tc>
        <w:tc>
          <w:tcPr>
            <w:tcW w:w="1246" w:type="dxa"/>
          </w:tcPr>
          <w:p w:rsidR="00FE7FE0" w:rsidRPr="00FE7FE0" w:rsidRDefault="00FE7FE0" w:rsidP="00FE7FE0">
            <w:pPr>
              <w:pStyle w:val="itemCenter"/>
              <w:rPr>
                <w:b/>
              </w:rPr>
            </w:pPr>
            <w:r w:rsidRPr="00FE7FE0">
              <w:rPr>
                <w:rStyle w:val="variableItalic"/>
                <w:b/>
              </w:rPr>
              <w:t>U</w:t>
            </w:r>
            <w:r w:rsidRPr="00FE7FE0">
              <w:rPr>
                <w:b/>
                <w:lang w:val="en-US"/>
              </w:rPr>
              <w:t xml:space="preserve">, </w:t>
            </w:r>
            <w:r w:rsidRPr="00FE7FE0">
              <w:rPr>
                <w:b/>
              </w:rPr>
              <w:t>В</w:t>
            </w:r>
          </w:p>
        </w:tc>
        <w:tc>
          <w:tcPr>
            <w:tcW w:w="1204" w:type="dxa"/>
          </w:tcPr>
          <w:p w:rsidR="00FE7FE0" w:rsidRPr="00FE7FE0" w:rsidRDefault="00FE7FE0" w:rsidP="00FE7FE0">
            <w:pPr>
              <w:pStyle w:val="itemCenter"/>
              <w:rPr>
                <w:b/>
                <w:lang w:val="en-US"/>
              </w:rPr>
            </w:pPr>
            <w:r w:rsidRPr="00FE7FE0">
              <w:rPr>
                <w:rStyle w:val="variableItalic"/>
                <w:b/>
              </w:rPr>
              <w:t>T</w:t>
            </w:r>
            <w:r w:rsidRPr="00FE7FE0">
              <w:rPr>
                <w:rStyle w:val="variable"/>
                <w:b/>
                <w:vertAlign w:val="subscript"/>
              </w:rPr>
              <w:t>яр</w:t>
            </w:r>
            <w:r w:rsidRPr="00FE7FE0">
              <w:rPr>
                <w:b/>
              </w:rPr>
              <w:t xml:space="preserve">, </w:t>
            </w:r>
            <w:r w:rsidRPr="00FE7FE0">
              <w:rPr>
                <w:rStyle w:val="variable"/>
                <w:b/>
              </w:rPr>
              <w:t>°C</w:t>
            </w:r>
          </w:p>
        </w:tc>
        <w:tc>
          <w:tcPr>
            <w:tcW w:w="1288" w:type="dxa"/>
          </w:tcPr>
          <w:p w:rsidR="00FE7FE0" w:rsidRPr="00FE7FE0" w:rsidRDefault="00FE7FE0" w:rsidP="00FE7FE0">
            <w:pPr>
              <w:pStyle w:val="itemCenter"/>
              <w:rPr>
                <w:b/>
                <w:lang w:val="en-US"/>
              </w:rPr>
            </w:pPr>
            <w:r w:rsidRPr="00FE7FE0">
              <w:rPr>
                <w:rStyle w:val="variableItalic"/>
                <w:b/>
              </w:rPr>
              <w:t>T</w:t>
            </w:r>
            <w:r w:rsidRPr="00FE7FE0">
              <w:rPr>
                <w:rStyle w:val="variable"/>
                <w:b/>
                <w:vertAlign w:val="subscript"/>
              </w:rPr>
              <w:t>яр</w:t>
            </w:r>
            <w:r w:rsidRPr="00FE7FE0">
              <w:rPr>
                <w:b/>
              </w:rPr>
              <w:t xml:space="preserve">, </w:t>
            </w:r>
            <w:r w:rsidRPr="00FE7FE0">
              <w:rPr>
                <w:rStyle w:val="variable"/>
                <w:b/>
                <w:lang w:val="en-US"/>
              </w:rPr>
              <w:t>K</w:t>
            </w:r>
          </w:p>
        </w:tc>
        <w:tc>
          <w:tcPr>
            <w:tcW w:w="1189" w:type="dxa"/>
          </w:tcPr>
          <w:p w:rsidR="00FE7FE0" w:rsidRPr="00FE7FE0" w:rsidRDefault="00FE7FE0" w:rsidP="00FE7FE0">
            <w:pPr>
              <w:pStyle w:val="itemCenter"/>
              <w:rPr>
                <w:b/>
              </w:rPr>
            </w:pPr>
            <w:r w:rsidRPr="00FE7FE0">
              <w:rPr>
                <w:rStyle w:val="variableItalic"/>
                <w:b/>
              </w:rPr>
              <w:t>T</w:t>
            </w:r>
            <w:r w:rsidRPr="00FE7FE0">
              <w:rPr>
                <w:b/>
              </w:rPr>
              <w:t xml:space="preserve">, </w:t>
            </w:r>
            <w:r w:rsidRPr="00FE7FE0">
              <w:rPr>
                <w:rStyle w:val="variable"/>
                <w:b/>
                <w:lang w:val="en-US"/>
              </w:rPr>
              <w:t>K</w:t>
            </w:r>
          </w:p>
        </w:tc>
        <w:tc>
          <w:tcPr>
            <w:tcW w:w="1260" w:type="dxa"/>
          </w:tcPr>
          <w:p w:rsidR="00FE7FE0" w:rsidRPr="00FE7FE0" w:rsidRDefault="00FE7FE0" w:rsidP="00FE7FE0">
            <w:pPr>
              <w:pStyle w:val="itemCenter"/>
              <w:rPr>
                <w:b/>
              </w:rPr>
            </w:pPr>
            <w:r w:rsidRPr="00FE7FE0">
              <w:rPr>
                <w:rStyle w:val="variableItalic"/>
                <w:b/>
              </w:rPr>
              <w:t>d</w:t>
            </w:r>
            <w:r w:rsidRPr="00FE7FE0">
              <w:rPr>
                <w:b/>
                <w:lang w:val="en-US"/>
              </w:rPr>
              <w:t xml:space="preserve">, </w:t>
            </w:r>
            <w:r w:rsidRPr="00FE7FE0">
              <w:rPr>
                <w:rStyle w:val="variable"/>
                <w:b/>
              </w:rPr>
              <w:t>м</w:t>
            </w:r>
          </w:p>
        </w:tc>
        <w:tc>
          <w:tcPr>
            <w:tcW w:w="1414" w:type="dxa"/>
          </w:tcPr>
          <w:p w:rsidR="00FE7FE0" w:rsidRPr="00FE7FE0" w:rsidRDefault="00FE7FE0" w:rsidP="00FE7FE0">
            <w:pPr>
              <w:pStyle w:val="itemCenter"/>
              <w:rPr>
                <w:b/>
              </w:rPr>
            </w:pPr>
            <w:r w:rsidRPr="00FE7FE0">
              <w:rPr>
                <w:rStyle w:val="variableItalic"/>
                <w:b/>
                <w:lang w:val="en-US"/>
              </w:rPr>
              <w:t>l</w:t>
            </w:r>
            <w:r w:rsidRPr="00FE7FE0">
              <w:rPr>
                <w:b/>
                <w:lang w:val="en-US"/>
              </w:rPr>
              <w:t xml:space="preserve">, </w:t>
            </w:r>
            <w:r w:rsidRPr="00FE7FE0">
              <w:rPr>
                <w:rStyle w:val="variable"/>
                <w:b/>
              </w:rPr>
              <w:t>м</w:t>
            </w:r>
          </w:p>
        </w:tc>
        <w:tc>
          <w:tcPr>
            <w:tcW w:w="1568" w:type="dxa"/>
          </w:tcPr>
          <w:p w:rsidR="00FE7FE0" w:rsidRPr="00FE7FE0" w:rsidRDefault="00FE7FE0" w:rsidP="00FE7FE0">
            <w:pPr>
              <w:pStyle w:val="itemCenter"/>
              <w:rPr>
                <w:b/>
                <w:lang w:val="en-US"/>
              </w:rPr>
            </w:pPr>
            <w:r w:rsidRPr="00FE7FE0">
              <w:rPr>
                <w:rStyle w:val="variableItalic"/>
                <w:b/>
                <w:lang w:val="en-US"/>
              </w:rPr>
              <w:t>S</w:t>
            </w:r>
            <w:r w:rsidRPr="00FE7FE0">
              <w:rPr>
                <w:b/>
                <w:lang w:val="en-US"/>
              </w:rPr>
              <w:t xml:space="preserve">, </w:t>
            </w:r>
            <w:r w:rsidRPr="00FE7FE0">
              <w:rPr>
                <w:rStyle w:val="variable"/>
                <w:b/>
              </w:rPr>
              <w:t>м</w:t>
            </w:r>
            <w:r w:rsidRPr="00FE7FE0">
              <w:rPr>
                <w:rStyle w:val="variable"/>
                <w:b/>
                <w:vertAlign w:val="superscript"/>
                <w:lang w:val="en-US"/>
              </w:rPr>
              <w:t>2</w:t>
            </w:r>
          </w:p>
        </w:tc>
      </w:tr>
      <w:tr w:rsidR="00B205EA" w:rsidTr="00B205EA">
        <w:tc>
          <w:tcPr>
            <w:tcW w:w="518" w:type="dxa"/>
          </w:tcPr>
          <w:p w:rsidR="00B205EA" w:rsidRDefault="00B205EA" w:rsidP="00FE7FE0">
            <w:pPr>
              <w:pStyle w:val="itemCenter"/>
            </w:pPr>
            <w:permStart w:id="171330628" w:edGrp="everyone" w:colFirst="2" w:colLast="2"/>
            <w:permStart w:id="261384812" w:edGrp="everyone" w:colFirst="3" w:colLast="3"/>
            <w:permStart w:id="407132479" w:edGrp="everyone" w:colFirst="4" w:colLast="4"/>
            <w:permStart w:id="1984370168" w:edGrp="everyone" w:colFirst="5" w:colLast="5"/>
            <w:permStart w:id="1453150081" w:edGrp="everyone" w:colFirst="6" w:colLast="6"/>
            <w:permStart w:id="343020548" w:edGrp="everyone" w:colFirst="7" w:colLast="7"/>
            <w:permStart w:id="335874929" w:edGrp="everyone" w:colFirst="8" w:colLast="8"/>
            <w:r>
              <w:t>1</w:t>
            </w:r>
          </w:p>
        </w:tc>
        <w:tc>
          <w:tcPr>
            <w:tcW w:w="1064" w:type="dxa"/>
          </w:tcPr>
          <w:p w:rsidR="00B205EA" w:rsidRDefault="00B205EA" w:rsidP="00B205EA">
            <w:pPr>
              <w:pStyle w:val="item"/>
            </w:pPr>
            <w:r>
              <w:t>17</w:t>
            </w:r>
          </w:p>
        </w:tc>
        <w:tc>
          <w:tcPr>
            <w:tcW w:w="1246" w:type="dxa"/>
          </w:tcPr>
          <w:p w:rsidR="00B205EA" w:rsidRPr="00C77B07" w:rsidRDefault="00C77B07" w:rsidP="00B205EA">
            <w:pPr>
              <w:pStyle w:val="answerLeft"/>
              <w:rPr>
                <w:lang w:val="ru-RU"/>
              </w:rPr>
            </w:pPr>
            <w:r>
              <w:rPr>
                <w:lang w:val="ru-RU"/>
              </w:rPr>
              <w:t>1,25</w:t>
            </w:r>
          </w:p>
        </w:tc>
        <w:tc>
          <w:tcPr>
            <w:tcW w:w="1204" w:type="dxa"/>
          </w:tcPr>
          <w:p w:rsidR="00B205EA" w:rsidRPr="00C77B07" w:rsidRDefault="00C77B07" w:rsidP="00B205EA">
            <w:pPr>
              <w:pStyle w:val="answerLeft"/>
              <w:rPr>
                <w:lang w:val="ru-RU"/>
              </w:rPr>
            </w:pPr>
            <w:r>
              <w:rPr>
                <w:lang w:val="ru-RU"/>
              </w:rPr>
              <w:t>1125</w:t>
            </w:r>
          </w:p>
        </w:tc>
        <w:tc>
          <w:tcPr>
            <w:tcW w:w="1288" w:type="dxa"/>
          </w:tcPr>
          <w:p w:rsidR="00B205EA" w:rsidRPr="00C77B07" w:rsidRDefault="00C77B07" w:rsidP="00B205EA">
            <w:pPr>
              <w:pStyle w:val="answerLeft"/>
              <w:rPr>
                <w:lang w:val="ru-RU"/>
              </w:rPr>
            </w:pPr>
            <w:r>
              <w:rPr>
                <w:lang w:val="ru-RU"/>
              </w:rPr>
              <w:t>1398</w:t>
            </w:r>
          </w:p>
        </w:tc>
        <w:tc>
          <w:tcPr>
            <w:tcW w:w="1189" w:type="dxa"/>
          </w:tcPr>
          <w:p w:rsidR="00B205EA" w:rsidRPr="00C77B07" w:rsidRDefault="00C77B07" w:rsidP="00B205EA">
            <w:pPr>
              <w:pStyle w:val="answerLeft"/>
              <w:rPr>
                <w:lang w:val="ru-RU"/>
              </w:rPr>
            </w:pPr>
            <w:r>
              <w:rPr>
                <w:lang w:val="ru-RU"/>
              </w:rPr>
              <w:t>1248</w:t>
            </w:r>
          </w:p>
        </w:tc>
        <w:tc>
          <w:tcPr>
            <w:tcW w:w="1260" w:type="dxa"/>
            <w:vMerge w:val="restart"/>
            <w:vAlign w:val="center"/>
          </w:tcPr>
          <w:p w:rsidR="00B205EA" w:rsidRPr="00C77B07" w:rsidRDefault="00C77B07" w:rsidP="00B205EA">
            <w:pPr>
              <w:pStyle w:val="answerLeft"/>
            </w:pPr>
            <m:oMathPara>
              <m:oMath>
                <m:r>
                  <w:rPr>
                    <w:rFonts w:ascii="Cambria Math" w:hAnsi="Cambria Math"/>
                  </w:rPr>
                  <m:t>1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oMath>
            </m:oMathPara>
          </w:p>
        </w:tc>
        <w:tc>
          <w:tcPr>
            <w:tcW w:w="1414" w:type="dxa"/>
            <w:vMerge w:val="restart"/>
            <w:vAlign w:val="center"/>
          </w:tcPr>
          <w:p w:rsidR="00B205EA" w:rsidRPr="00C77B07" w:rsidRDefault="00C77B07" w:rsidP="00B205EA">
            <w:pPr>
              <w:pStyle w:val="answerLeft"/>
            </w:pPr>
            <m:oMathPara>
              <m:oMath>
                <m:r>
                  <w:rPr>
                    <w:rFonts w:ascii="Cambria Math" w:hAnsi="Cambria Math"/>
                  </w:rPr>
                  <m:t>3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</m:oMath>
            </m:oMathPara>
          </w:p>
        </w:tc>
        <w:tc>
          <w:tcPr>
            <w:tcW w:w="1568" w:type="dxa"/>
            <w:vMerge w:val="restart"/>
            <w:vAlign w:val="center"/>
          </w:tcPr>
          <w:p w:rsidR="00B205EA" w:rsidRPr="00C77B07" w:rsidRDefault="00C77B07" w:rsidP="00B205EA">
            <w:pPr>
              <w:pStyle w:val="answerLeft"/>
            </w:pPr>
            <m:oMathPara>
              <m:oMath>
                <m:r>
                  <w:rPr>
                    <w:rFonts w:ascii="Cambria Math" w:hAnsi="Cambria Math"/>
                  </w:rPr>
                  <m:t>3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</m:oMath>
            </m:oMathPara>
          </w:p>
        </w:tc>
      </w:tr>
      <w:tr w:rsidR="00B205EA" w:rsidTr="00B205EA">
        <w:tc>
          <w:tcPr>
            <w:tcW w:w="518" w:type="dxa"/>
          </w:tcPr>
          <w:p w:rsidR="00B205EA" w:rsidRDefault="00B205EA" w:rsidP="00FE7FE0">
            <w:pPr>
              <w:pStyle w:val="itemCenter"/>
            </w:pPr>
            <w:permStart w:id="623388221" w:edGrp="everyone" w:colFirst="2" w:colLast="2"/>
            <w:permStart w:id="61875638" w:edGrp="everyone" w:colFirst="3" w:colLast="3"/>
            <w:permStart w:id="428350085" w:edGrp="everyone" w:colFirst="4" w:colLast="4"/>
            <w:permStart w:id="372972859" w:edGrp="everyone" w:colFirst="5" w:colLast="5"/>
            <w:permEnd w:id="171330628"/>
            <w:permEnd w:id="261384812"/>
            <w:permEnd w:id="407132479"/>
            <w:permEnd w:id="1984370168"/>
            <w:permEnd w:id="1453150081"/>
            <w:permEnd w:id="343020548"/>
            <w:permEnd w:id="335874929"/>
            <w:r>
              <w:t>2</w:t>
            </w:r>
          </w:p>
        </w:tc>
        <w:tc>
          <w:tcPr>
            <w:tcW w:w="1064" w:type="dxa"/>
          </w:tcPr>
          <w:p w:rsidR="00B205EA" w:rsidRDefault="00B205EA" w:rsidP="00B205EA">
            <w:pPr>
              <w:pStyle w:val="item"/>
            </w:pPr>
            <w:r>
              <w:t>18</w:t>
            </w:r>
          </w:p>
        </w:tc>
        <w:tc>
          <w:tcPr>
            <w:tcW w:w="1246" w:type="dxa"/>
          </w:tcPr>
          <w:p w:rsidR="00B205EA" w:rsidRPr="00C77B07" w:rsidRDefault="00C77B07" w:rsidP="00B205EA">
            <w:pPr>
              <w:pStyle w:val="answerLeft"/>
              <w:rPr>
                <w:lang w:val="ru-RU"/>
              </w:rPr>
            </w:pPr>
            <w:r>
              <w:rPr>
                <w:lang w:val="ru-RU"/>
              </w:rPr>
              <w:t>1,33</w:t>
            </w:r>
          </w:p>
        </w:tc>
        <w:tc>
          <w:tcPr>
            <w:tcW w:w="1204" w:type="dxa"/>
          </w:tcPr>
          <w:p w:rsidR="00B205EA" w:rsidRPr="00C77B07" w:rsidRDefault="00C77B07" w:rsidP="00B205EA">
            <w:pPr>
              <w:pStyle w:val="answerLeft"/>
              <w:rPr>
                <w:lang w:val="ru-RU"/>
              </w:rPr>
            </w:pPr>
            <w:r>
              <w:rPr>
                <w:lang w:val="ru-RU"/>
              </w:rPr>
              <w:t>1182</w:t>
            </w:r>
          </w:p>
        </w:tc>
        <w:tc>
          <w:tcPr>
            <w:tcW w:w="1288" w:type="dxa"/>
          </w:tcPr>
          <w:p w:rsidR="00B205EA" w:rsidRPr="00C77B07" w:rsidRDefault="00C77B07" w:rsidP="00B205EA">
            <w:pPr>
              <w:pStyle w:val="answerLeft"/>
              <w:rPr>
                <w:lang w:val="ru-RU"/>
              </w:rPr>
            </w:pPr>
            <w:r>
              <w:rPr>
                <w:lang w:val="ru-RU"/>
              </w:rPr>
              <w:t>1455</w:t>
            </w:r>
          </w:p>
        </w:tc>
        <w:tc>
          <w:tcPr>
            <w:tcW w:w="1189" w:type="dxa"/>
          </w:tcPr>
          <w:p w:rsidR="00B205EA" w:rsidRPr="00C77B07" w:rsidRDefault="00C77B07" w:rsidP="00B205EA">
            <w:pPr>
              <w:pStyle w:val="answerLeft"/>
              <w:rPr>
                <w:lang w:val="ru-RU"/>
              </w:rPr>
            </w:pPr>
            <w:r>
              <w:rPr>
                <w:lang w:val="ru-RU"/>
              </w:rPr>
              <w:t>1298</w:t>
            </w:r>
          </w:p>
        </w:tc>
        <w:tc>
          <w:tcPr>
            <w:tcW w:w="1260" w:type="dxa"/>
            <w:vMerge/>
          </w:tcPr>
          <w:p w:rsidR="00B205EA" w:rsidRDefault="00B205EA" w:rsidP="00FE7FE0">
            <w:pPr>
              <w:pStyle w:val="itemCenter"/>
            </w:pPr>
          </w:p>
        </w:tc>
        <w:tc>
          <w:tcPr>
            <w:tcW w:w="1414" w:type="dxa"/>
            <w:vMerge/>
          </w:tcPr>
          <w:p w:rsidR="00B205EA" w:rsidRDefault="00B205EA" w:rsidP="00FE7FE0">
            <w:pPr>
              <w:pStyle w:val="itemCenter"/>
            </w:pPr>
          </w:p>
        </w:tc>
        <w:tc>
          <w:tcPr>
            <w:tcW w:w="1568" w:type="dxa"/>
            <w:vMerge/>
          </w:tcPr>
          <w:p w:rsidR="00B205EA" w:rsidRDefault="00B205EA" w:rsidP="00FE7FE0">
            <w:pPr>
              <w:pStyle w:val="itemCenter"/>
            </w:pPr>
          </w:p>
        </w:tc>
      </w:tr>
      <w:tr w:rsidR="00B205EA" w:rsidTr="00B205EA">
        <w:tc>
          <w:tcPr>
            <w:tcW w:w="518" w:type="dxa"/>
          </w:tcPr>
          <w:p w:rsidR="00B205EA" w:rsidRDefault="00B205EA" w:rsidP="00FE7FE0">
            <w:pPr>
              <w:pStyle w:val="itemCenter"/>
            </w:pPr>
            <w:permStart w:id="1291192532" w:edGrp="everyone" w:colFirst="2" w:colLast="2"/>
            <w:permStart w:id="1828601645" w:edGrp="everyone" w:colFirst="3" w:colLast="3"/>
            <w:permStart w:id="1720787722" w:edGrp="everyone" w:colFirst="4" w:colLast="4"/>
            <w:permStart w:id="15469161" w:edGrp="everyone" w:colFirst="5" w:colLast="5"/>
            <w:permEnd w:id="623388221"/>
            <w:permEnd w:id="61875638"/>
            <w:permEnd w:id="428350085"/>
            <w:permEnd w:id="372972859"/>
            <w:r>
              <w:t>3</w:t>
            </w:r>
          </w:p>
        </w:tc>
        <w:tc>
          <w:tcPr>
            <w:tcW w:w="1064" w:type="dxa"/>
          </w:tcPr>
          <w:p w:rsidR="00B205EA" w:rsidRDefault="00B205EA" w:rsidP="00B205EA">
            <w:pPr>
              <w:pStyle w:val="item"/>
            </w:pPr>
            <w:r>
              <w:t>19</w:t>
            </w:r>
          </w:p>
        </w:tc>
        <w:tc>
          <w:tcPr>
            <w:tcW w:w="1246" w:type="dxa"/>
          </w:tcPr>
          <w:p w:rsidR="00B205EA" w:rsidRPr="00C77B07" w:rsidRDefault="00C77B07" w:rsidP="00B205EA">
            <w:pPr>
              <w:pStyle w:val="answerLeft"/>
              <w:rPr>
                <w:lang w:val="ru-RU"/>
              </w:rPr>
            </w:pPr>
            <w:r>
              <w:rPr>
                <w:lang w:val="ru-RU"/>
              </w:rPr>
              <w:t>1,39</w:t>
            </w:r>
          </w:p>
        </w:tc>
        <w:tc>
          <w:tcPr>
            <w:tcW w:w="1204" w:type="dxa"/>
          </w:tcPr>
          <w:p w:rsidR="00B205EA" w:rsidRPr="00C77B07" w:rsidRDefault="00C77B07" w:rsidP="00B205EA">
            <w:pPr>
              <w:pStyle w:val="answerLeft"/>
              <w:rPr>
                <w:lang w:val="ru-RU"/>
              </w:rPr>
            </w:pPr>
            <w:r>
              <w:rPr>
                <w:lang w:val="ru-RU"/>
              </w:rPr>
              <w:t>1225</w:t>
            </w:r>
          </w:p>
        </w:tc>
        <w:tc>
          <w:tcPr>
            <w:tcW w:w="1288" w:type="dxa"/>
          </w:tcPr>
          <w:p w:rsidR="00B205EA" w:rsidRPr="00C77B07" w:rsidRDefault="00C77B07" w:rsidP="00B205EA">
            <w:pPr>
              <w:pStyle w:val="answerLeft"/>
              <w:rPr>
                <w:lang w:val="ru-RU"/>
              </w:rPr>
            </w:pPr>
            <w:r>
              <w:rPr>
                <w:lang w:val="ru-RU"/>
              </w:rPr>
              <w:t>1498</w:t>
            </w:r>
          </w:p>
        </w:tc>
        <w:tc>
          <w:tcPr>
            <w:tcW w:w="1189" w:type="dxa"/>
          </w:tcPr>
          <w:p w:rsidR="00B205EA" w:rsidRPr="00C77B07" w:rsidRDefault="00C77B07" w:rsidP="00B205EA">
            <w:pPr>
              <w:pStyle w:val="answerLeft"/>
              <w:rPr>
                <w:lang w:val="ru-RU"/>
              </w:rPr>
            </w:pPr>
            <w:r>
              <w:rPr>
                <w:lang w:val="ru-RU"/>
              </w:rPr>
              <w:t>1338</w:t>
            </w:r>
          </w:p>
        </w:tc>
        <w:tc>
          <w:tcPr>
            <w:tcW w:w="1260" w:type="dxa"/>
            <w:vMerge/>
          </w:tcPr>
          <w:p w:rsidR="00B205EA" w:rsidRDefault="00B205EA" w:rsidP="00FE7FE0">
            <w:pPr>
              <w:pStyle w:val="itemCenter"/>
            </w:pPr>
          </w:p>
        </w:tc>
        <w:tc>
          <w:tcPr>
            <w:tcW w:w="1414" w:type="dxa"/>
            <w:vMerge/>
          </w:tcPr>
          <w:p w:rsidR="00B205EA" w:rsidRDefault="00B205EA" w:rsidP="00FE7FE0">
            <w:pPr>
              <w:pStyle w:val="itemCenter"/>
            </w:pPr>
          </w:p>
        </w:tc>
        <w:tc>
          <w:tcPr>
            <w:tcW w:w="1568" w:type="dxa"/>
            <w:vMerge/>
          </w:tcPr>
          <w:p w:rsidR="00B205EA" w:rsidRDefault="00B205EA" w:rsidP="00FE7FE0">
            <w:pPr>
              <w:pStyle w:val="itemCenter"/>
            </w:pPr>
          </w:p>
        </w:tc>
      </w:tr>
      <w:permEnd w:id="1291192532"/>
      <w:permEnd w:id="1828601645"/>
      <w:permEnd w:id="1720787722"/>
      <w:permEnd w:id="15469161"/>
    </w:tbl>
    <w:p w:rsidR="00E43303" w:rsidRPr="00E43303" w:rsidRDefault="00E43303" w:rsidP="00267C3D">
      <w:pPr>
        <w:pStyle w:val="delimiter"/>
      </w:pPr>
    </w:p>
    <w:p w:rsidR="007363AC" w:rsidRPr="007363AC" w:rsidRDefault="007363AC" w:rsidP="007363AC">
      <w:pPr>
        <w:pStyle w:val="Razdel"/>
      </w:pPr>
      <w:r w:rsidRPr="000D437A">
        <w:lastRenderedPageBreak/>
        <w:t xml:space="preserve">Результаты </w:t>
      </w:r>
      <w:r>
        <w:t>расчётов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2679"/>
        <w:gridCol w:w="7985"/>
      </w:tblGrid>
      <w:tr w:rsidR="008D64F9" w:rsidTr="008D64F9">
        <w:tc>
          <w:tcPr>
            <w:tcW w:w="2688" w:type="dxa"/>
            <w:shd w:val="clear" w:color="auto" w:fill="auto"/>
          </w:tcPr>
          <w:p w:rsidR="008D64F9" w:rsidRPr="003100D2" w:rsidRDefault="008D64F9" w:rsidP="008D64F9">
            <w:pPr>
              <w:pStyle w:val="item"/>
              <w:rPr>
                <w:lang w:val="en-US"/>
              </w:rPr>
            </w:pPr>
            <w:permStart w:id="1355487672" w:edGrp="everyone" w:colFirst="1" w:colLast="1"/>
            <w:r>
              <w:rPr>
                <w:rStyle w:val="variable"/>
              </w:rPr>
              <w:t>σ</w:t>
            </w:r>
            <w:r w:rsidRPr="008D64F9">
              <w:rPr>
                <w:rStyle w:val="variable"/>
                <w:vertAlign w:val="subscript"/>
                <w:lang w:val="en-US"/>
              </w:rPr>
              <w:t>1</w:t>
            </w:r>
            <w:r w:rsidRPr="008D64F9">
              <w:rPr>
                <w:rStyle w:val="formulaspace"/>
              </w:rPr>
              <w:t> </w:t>
            </w:r>
            <w:r>
              <w:rPr>
                <w:lang w:val="en-US"/>
              </w:rPr>
              <w:t>=</w:t>
            </w:r>
          </w:p>
        </w:tc>
        <w:tc>
          <w:tcPr>
            <w:tcW w:w="8084" w:type="dxa"/>
            <w:shd w:val="clear" w:color="auto" w:fill="auto"/>
          </w:tcPr>
          <w:p w:rsidR="008D64F9" w:rsidRPr="00253C5D" w:rsidRDefault="00253C5D" w:rsidP="00253C5D">
            <w:pPr>
              <w:pStyle w:val="answer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7∙1,2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,95∙</m:t>
                    </m:r>
                    <m:r>
                      <w:rPr>
                        <w:rFonts w:ascii="Cambria Math" w:hAnsi="Cambria Math"/>
                      </w:rPr>
                      <m:t>3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248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4,78</m:t>
                </m:r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8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(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К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8D64F9" w:rsidTr="008D64F9">
        <w:tc>
          <w:tcPr>
            <w:tcW w:w="2688" w:type="dxa"/>
            <w:shd w:val="clear" w:color="auto" w:fill="auto"/>
          </w:tcPr>
          <w:p w:rsidR="008D64F9" w:rsidRDefault="008D64F9" w:rsidP="008D64F9">
            <w:pPr>
              <w:pStyle w:val="item"/>
              <w:rPr>
                <w:rStyle w:val="variableItalic"/>
                <w:lang w:val="en-US"/>
              </w:rPr>
            </w:pPr>
            <w:permStart w:id="1687174400" w:edGrp="everyone" w:colFirst="1" w:colLast="1"/>
            <w:permEnd w:id="1355487672"/>
            <w:r>
              <w:rPr>
                <w:rStyle w:val="variable"/>
              </w:rPr>
              <w:t>σ</w:t>
            </w:r>
            <w:r>
              <w:rPr>
                <w:rStyle w:val="variable"/>
                <w:vertAlign w:val="subscript"/>
                <w:lang w:val="en-US"/>
              </w:rPr>
              <w:t>2</w:t>
            </w:r>
            <w:r w:rsidRPr="008D64F9">
              <w:rPr>
                <w:rStyle w:val="formulaspace"/>
              </w:rPr>
              <w:t> </w:t>
            </w:r>
            <w:r>
              <w:rPr>
                <w:lang w:val="en-US"/>
              </w:rPr>
              <w:t>=</w:t>
            </w:r>
          </w:p>
        </w:tc>
        <w:tc>
          <w:tcPr>
            <w:tcW w:w="8084" w:type="dxa"/>
            <w:shd w:val="clear" w:color="auto" w:fill="auto"/>
          </w:tcPr>
          <w:p w:rsidR="008D64F9" w:rsidRPr="009F6669" w:rsidRDefault="00253C5D" w:rsidP="00253C5D">
            <w:pPr>
              <w:pStyle w:val="answ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8</m:t>
                    </m:r>
                    <m:r>
                      <w:rPr>
                        <w:rFonts w:ascii="Cambria Math" w:hAnsi="Cambria Math"/>
                      </w:rPr>
                      <m:t>∙</m:t>
                    </m:r>
                    <m:r>
                      <w:rPr>
                        <w:rFonts w:ascii="Cambria Math" w:hAnsi="Cambria Math"/>
                      </w:rPr>
                      <m:t>1,3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,95∙3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29</m:t>
                        </m:r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5,09</m:t>
                </m:r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8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(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К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8D64F9" w:rsidTr="008D64F9">
        <w:tc>
          <w:tcPr>
            <w:tcW w:w="2688" w:type="dxa"/>
            <w:shd w:val="clear" w:color="auto" w:fill="auto"/>
          </w:tcPr>
          <w:p w:rsidR="008D64F9" w:rsidRDefault="008D64F9" w:rsidP="008D64F9">
            <w:pPr>
              <w:pStyle w:val="item"/>
              <w:rPr>
                <w:rStyle w:val="variableItalic"/>
                <w:lang w:val="en-US"/>
              </w:rPr>
            </w:pPr>
            <w:permStart w:id="1240278039" w:edGrp="everyone" w:colFirst="1" w:colLast="1"/>
            <w:permEnd w:id="1687174400"/>
            <w:r>
              <w:rPr>
                <w:rStyle w:val="variable"/>
              </w:rPr>
              <w:t>σ</w:t>
            </w:r>
            <w:r>
              <w:rPr>
                <w:rStyle w:val="variable"/>
                <w:vertAlign w:val="subscript"/>
                <w:lang w:val="en-US"/>
              </w:rPr>
              <w:t>3</w:t>
            </w:r>
            <w:r w:rsidRPr="008D64F9">
              <w:rPr>
                <w:rStyle w:val="formulaspace"/>
              </w:rPr>
              <w:t> </w:t>
            </w:r>
            <w:r>
              <w:rPr>
                <w:lang w:val="en-US"/>
              </w:rPr>
              <w:t>=</w:t>
            </w:r>
          </w:p>
        </w:tc>
        <w:tc>
          <w:tcPr>
            <w:tcW w:w="8084" w:type="dxa"/>
            <w:shd w:val="clear" w:color="auto" w:fill="auto"/>
          </w:tcPr>
          <w:p w:rsidR="008D64F9" w:rsidRPr="009F6669" w:rsidRDefault="00253C5D" w:rsidP="00253C5D">
            <w:pPr>
              <w:pStyle w:val="answ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9</m:t>
                    </m:r>
                    <m:r>
                      <w:rPr>
                        <w:rFonts w:ascii="Cambria Math" w:hAnsi="Cambria Math"/>
                      </w:rPr>
                      <m:t>∙1,</m:t>
                    </m:r>
                    <m:r>
                      <w:rPr>
                        <w:rFonts w:ascii="Cambria Math" w:hAnsi="Cambria Math"/>
                      </w:rPr>
                      <m:t>3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0,95∙35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  <m:r>
                          <w:rPr>
                            <w:rFonts w:ascii="Cambria Math" w:hAnsi="Cambria Math"/>
                          </w:rPr>
                          <m:t>48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5,43</m:t>
                </m:r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8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(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К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permStart w:id="1607091893" w:edGrp="everyone" w:colFirst="1" w:colLast="1"/>
      <w:permEnd w:id="1240278039"/>
      <w:tr w:rsidR="008D64F9" w:rsidTr="006200E0">
        <w:tc>
          <w:tcPr>
            <w:tcW w:w="2688" w:type="dxa"/>
            <w:shd w:val="clear" w:color="auto" w:fill="auto"/>
          </w:tcPr>
          <w:p w:rsidR="008D64F9" w:rsidRDefault="008D64F9" w:rsidP="008D64F9">
            <w:pPr>
              <w:pStyle w:val="item"/>
              <w:rPr>
                <w:rStyle w:val="variable"/>
              </w:rPr>
            </w:pPr>
            <w:r w:rsidRPr="008D64F9">
              <w:rPr>
                <w:rStyle w:val="variable"/>
                <w:position w:val="-28"/>
              </w:rPr>
              <w:object w:dxaOrig="2079" w:dyaOrig="720">
                <v:shape id="_x0000_i1176" type="#_x0000_t75" style="width:104.25pt;height:36pt" o:ole="">
                  <v:imagedata r:id="rId13" o:title=""/>
                </v:shape>
                <o:OLEObject Type="Embed" ProgID="Equation.DSMT4" ShapeID="_x0000_i1176" DrawAspect="Content" ObjectID="_1577189025" r:id="rId14"/>
              </w:object>
            </w:r>
          </w:p>
        </w:tc>
        <w:tc>
          <w:tcPr>
            <w:tcW w:w="8084" w:type="dxa"/>
            <w:shd w:val="clear" w:color="auto" w:fill="auto"/>
            <w:vAlign w:val="center"/>
          </w:tcPr>
          <w:p w:rsidR="008D64F9" w:rsidRPr="009F6669" w:rsidRDefault="00253C5D" w:rsidP="006200E0">
            <w:pPr>
              <w:pStyle w:val="answ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4,78+5,09+5,43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8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=5,1</m:t>
                </m:r>
                <m:r>
                  <w:rPr>
                    <w:rFonts w:ascii="Cambria Math" w:hAnsi="Cambria Math"/>
                    <w:lang w:val="ru-RU"/>
                  </w:rPr>
                  <m:t>1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-8</m:t>
                    </m:r>
                  </m:sup>
                </m:sSup>
                <m:r>
                  <w:rPr>
                    <w:rFonts w:ascii="Cambria Math" w:hAnsi="Cambria Math"/>
                    <w:lang w:val="ru-RU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(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К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permStart w:id="2130779467" w:edGrp="everyone" w:colFirst="1" w:colLast="1"/>
      <w:permEnd w:id="1607091893"/>
      <w:tr w:rsidR="006200E0" w:rsidTr="006200E0">
        <w:tc>
          <w:tcPr>
            <w:tcW w:w="2688" w:type="dxa"/>
            <w:shd w:val="clear" w:color="auto" w:fill="auto"/>
          </w:tcPr>
          <w:p w:rsidR="006200E0" w:rsidRDefault="009A3FE4" w:rsidP="008D64F9">
            <w:pPr>
              <w:pStyle w:val="item"/>
              <w:rPr>
                <w:rStyle w:val="variable"/>
              </w:rPr>
            </w:pPr>
            <w:r w:rsidRPr="00156A22">
              <w:rPr>
                <w:position w:val="-30"/>
              </w:rPr>
              <w:object w:dxaOrig="1620" w:dyaOrig="840">
                <v:shape id="_x0000_i1177" type="#_x0000_t75" style="width:81pt;height:42pt" o:ole="">
                  <v:imagedata r:id="rId15" o:title=""/>
                </v:shape>
                <o:OLEObject Type="Embed" ProgID="Equation.DSMT4" ShapeID="_x0000_i1177" DrawAspect="Content" ObjectID="_1577189026" r:id="rId16"/>
              </w:object>
            </w:r>
          </w:p>
        </w:tc>
        <w:tc>
          <w:tcPr>
            <w:tcW w:w="8084" w:type="dxa"/>
            <w:shd w:val="clear" w:color="auto" w:fill="auto"/>
            <w:vAlign w:val="center"/>
          </w:tcPr>
          <w:p w:rsidR="006200E0" w:rsidRPr="009F6669" w:rsidRDefault="00253C5D" w:rsidP="00253C5D">
            <w:pPr>
              <w:pStyle w:val="answer"/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g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val="ru-RU"/>
                          </w:rPr>
                          <m:t>2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3,14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1,38∙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ru-RU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>-23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lang w:val="ru-RU"/>
                          </w:rPr>
                          <m:t>15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ru-RU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lang w:val="ru-RU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ru-RU"/>
                                  </w:rPr>
                                  <m:t>3∙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ru-RU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ru-RU"/>
                                      </w:rPr>
                                      <m:t>8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lang w:val="ru-RU"/>
                          </w:rPr>
                          <m:t>∙</m:t>
                        </m:r>
                        <m:r>
                          <w:rPr>
                            <w:rFonts w:ascii="Cambria Math" w:hAnsi="Cambria Math"/>
                            <w:lang w:val="ru-RU"/>
                          </w:rPr>
                          <m:t>5,1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lang w:val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-8</m:t>
                            </m:r>
                          </m:sup>
                        </m:sSup>
                      </m:den>
                    </m:f>
                  </m:e>
                </m:rad>
                <m:r>
                  <w:rPr>
                    <w:rFonts w:ascii="Cambria Math" w:hAnsi="Cambria Math"/>
                    <w:lang w:val="ru-RU"/>
                  </w:rPr>
                  <m:t>=</m:t>
                </m:r>
                <m:r>
                  <w:rPr>
                    <w:rFonts w:ascii="Cambria Math" w:hAnsi="Cambria Math"/>
                    <w:lang w:val="ru-RU"/>
                  </w:rPr>
                  <m:t>6,</m:t>
                </m:r>
                <m:r>
                  <w:rPr>
                    <w:rFonts w:ascii="Cambria Math" w:hAnsi="Cambria Math"/>
                    <w:lang w:val="ru-RU"/>
                  </w:rPr>
                  <m:t>864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-34</m:t>
                    </m:r>
                  </m:sup>
                </m:sSup>
                <m:r>
                  <w:rPr>
                    <w:rFonts w:ascii="Cambria Math" w:hAnsi="Cambria Math"/>
                    <w:lang w:val="ru-RU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Дж∙с</m:t>
                    </m:r>
                  </m:e>
                </m:d>
              </m:oMath>
            </m:oMathPara>
          </w:p>
        </w:tc>
      </w:tr>
      <w:permEnd w:id="2130779467"/>
    </w:tbl>
    <w:p w:rsidR="00E43303" w:rsidRPr="007363AC" w:rsidRDefault="00E43303" w:rsidP="00267C3D">
      <w:pPr>
        <w:pStyle w:val="delimiter"/>
        <w:rPr>
          <w:lang w:val="en-US"/>
        </w:rPr>
      </w:pPr>
    </w:p>
    <w:p w:rsidR="00E43303" w:rsidRPr="00E43303" w:rsidRDefault="004F46EC" w:rsidP="004F46EC">
      <w:pPr>
        <w:pStyle w:val="Razdel"/>
      </w:pPr>
      <w:r w:rsidRPr="000D437A">
        <w:t>Обработка результатов измерений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277"/>
        <w:gridCol w:w="387"/>
        <w:gridCol w:w="9000"/>
      </w:tblGrid>
      <w:tr w:rsidR="000722FB" w:rsidTr="000722FB">
        <w:tc>
          <w:tcPr>
            <w:tcW w:w="10772" w:type="dxa"/>
            <w:gridSpan w:val="3"/>
            <w:shd w:val="clear" w:color="auto" w:fill="auto"/>
          </w:tcPr>
          <w:p w:rsidR="000722FB" w:rsidRPr="009F6669" w:rsidRDefault="000722FB" w:rsidP="000722FB">
            <w:pPr>
              <w:pStyle w:val="itemLeft"/>
            </w:pPr>
            <w:r>
              <w:t xml:space="preserve">Формула </w:t>
            </w:r>
            <w:r w:rsidR="00754F08">
              <w:t xml:space="preserve">относительной </w:t>
            </w:r>
            <w:r>
              <w:t>погрешности измерений:</w:t>
            </w:r>
          </w:p>
        </w:tc>
      </w:tr>
      <w:permStart w:id="506014399" w:edGrp="everyone" w:colFirst="1" w:colLast="1"/>
      <w:tr w:rsidR="000722FB" w:rsidTr="000722FB">
        <w:tc>
          <w:tcPr>
            <w:tcW w:w="1288" w:type="dxa"/>
            <w:shd w:val="clear" w:color="auto" w:fill="auto"/>
          </w:tcPr>
          <w:p w:rsidR="000722FB" w:rsidRDefault="000722FB" w:rsidP="000722FB">
            <w:pPr>
              <w:pStyle w:val="item"/>
              <w:rPr>
                <w:rStyle w:val="variable"/>
              </w:rPr>
            </w:pPr>
            <w:r w:rsidRPr="000722FB">
              <w:rPr>
                <w:rStyle w:val="variable"/>
                <w:position w:val="-6"/>
              </w:rPr>
              <w:object w:dxaOrig="620" w:dyaOrig="300">
                <v:shape id="_x0000_i1295" type="#_x0000_t75" style="width:30.75pt;height:15pt" o:ole="">
                  <v:imagedata r:id="rId17" o:title=""/>
                </v:shape>
                <o:OLEObject Type="Embed" ProgID="Equation.DSMT4" ShapeID="_x0000_i1295" DrawAspect="Content" ObjectID="_1577189027" r:id="rId18"/>
              </w:object>
            </w:r>
          </w:p>
        </w:tc>
        <w:tc>
          <w:tcPr>
            <w:tcW w:w="9484" w:type="dxa"/>
            <w:gridSpan w:val="2"/>
            <w:shd w:val="clear" w:color="auto" w:fill="auto"/>
          </w:tcPr>
          <w:p w:rsidR="000722FB" w:rsidRPr="00F47BF2" w:rsidRDefault="009E7AD5" w:rsidP="000722FB">
            <w:pPr>
              <w:pStyle w:val="answer"/>
              <w:rPr>
                <w:rStyle w:val="variable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сист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acc>
                  <m:accPr>
                    <m:chr m:val="̅"/>
                    <m:ctrlPr>
                      <w:rPr>
                        <w:rStyle w:val="variable"/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Style w:val="variable"/>
                        <w:rFonts w:ascii="Cambria Math" w:hAnsi="Cambria Math"/>
                      </w:rPr>
                      <m:t>σ</m:t>
                    </m:r>
                  </m:e>
                </m:acc>
                <m:r>
                  <w:rPr>
                    <w:rStyle w:val="variable"/>
                    <w:rFonts w:ascii="Cambria Math" w:hAnsi="Cambria Math"/>
                  </w:rPr>
                  <m:t>∙</m:t>
                </m:r>
                <m:rad>
                  <m:radPr>
                    <m:degHide m:val="1"/>
                    <m:ctrlPr>
                      <w:rPr>
                        <w:rStyle w:val="variable"/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Style w:val="variable"/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Style w:val="variable"/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Style w:val="variable"/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Style w:val="variable"/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</w:rPr>
                                      <m:t>∆I</m:t>
                                    </m:r>
                                  </m:num>
                                  <m:den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</w:rPr>
                                      <m:t>I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Style w:val="variable"/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Style w:val="variable"/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Style w:val="variable"/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Style w:val="variable"/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Style w:val="variable"/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</w:rPr>
                                      <m:t>∆U</m:t>
                                    </m:r>
                                  </m:num>
                                  <m:den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</w:rPr>
                                      <m:t>U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Style w:val="variable"/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Style w:val="variable"/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Style w:val="variable"/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Style w:val="variable"/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Style w:val="variable"/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</w:rPr>
                                      <m:t>∆S</m:t>
                                    </m:r>
                                  </m:num>
                                  <m:den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</w:rPr>
                                      <m:t>S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Style w:val="variable"/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Style w:val="variable"/>
                            <w:rFonts w:ascii="Cambria Math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Style w:val="variable"/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Style w:val="variable"/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Style w:val="variable"/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</w:rPr>
                                      <m:t>∆T</m:t>
                                    </m:r>
                                  </m:num>
                                  <m:den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</w:rPr>
                                      <m:t>T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Style w:val="variable"/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rad>
              </m:oMath>
            </m:oMathPara>
          </w:p>
          <w:p w:rsidR="00F47BF2" w:rsidRPr="00F47BF2" w:rsidRDefault="00F47BF2" w:rsidP="00F47BF2">
            <w:pPr>
              <w:pStyle w:val="answer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сист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5,1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1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-8</m:t>
                    </m:r>
                  </m:sup>
                </m:sSup>
                <m:r>
                  <w:rPr>
                    <w:rStyle w:val="variable"/>
                    <w:rFonts w:ascii="Cambria Math" w:hAnsi="Cambria Math"/>
                    <w:sz w:val="24"/>
                    <w:szCs w:val="24"/>
                  </w:rPr>
                  <m:t>∙</m:t>
                </m:r>
                <m:rad>
                  <m:radPr>
                    <m:degHide m:val="1"/>
                    <m:ctrlPr>
                      <w:rPr>
                        <w:rStyle w:val="variable"/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Style w:val="variable"/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Style w:val="variable"/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Style w:val="variable"/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Style w:val="variable"/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0,5</m:t>
                                    </m:r>
                                  </m:num>
                                  <m:den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17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Style w:val="variable"/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Style w:val="variable"/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Style w:val="variable"/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Style w:val="variable"/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Style w:val="variable"/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0,005</m:t>
                                    </m:r>
                                  </m:num>
                                  <m:den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1,25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Style w:val="variable"/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Style w:val="variable"/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Style w:val="variable"/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Style w:val="variable"/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Style w:val="variable"/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5,5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-6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35∙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</w:rPr>
                                          <m:t>-6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Style w:val="variable"/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Style w:val="variable"/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Style w:val="variable"/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Style w:val="variable"/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Style w:val="variable"/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4∙0,5</m:t>
                                    </m:r>
                                  </m:num>
                                  <m:den>
                                    <m:r>
                                      <w:rPr>
                                        <w:rStyle w:val="variable"/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1248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Style w:val="variable"/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rad>
                <m:r>
                  <w:rPr>
                    <w:rStyle w:val="variable"/>
                    <w:rFonts w:ascii="Cambria Math" w:hAnsi="Cambria Math"/>
                    <w:sz w:val="24"/>
                    <w:szCs w:val="24"/>
                  </w:rPr>
                  <m:t>=2,94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9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oMath>
            </m:oMathPara>
          </w:p>
          <w:p w:rsidR="00F47BF2" w:rsidRPr="009E7AD5" w:rsidRDefault="00F47BF2" w:rsidP="009E7AD5">
            <w:pPr>
              <w:pStyle w:val="answer"/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с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л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p,N</m:t>
                    </m:r>
                  </m:sub>
                </m:s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u-RU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subHide m:val="1"/>
                            <m:supHide m:val="1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ru-RU"/>
                              </w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  <w:lang w:val="ru-RU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  <w:lang w:val="ru-RU"/>
                                      </w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  <w:lang w:val="ru-RU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ru-RU"/>
                                          </w:rPr>
                                          <m:t>σ</m:t>
                                        </m:r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ru-RU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4"/>
                                            <w:szCs w:val="24"/>
                                            <w:lang w:val="ru-RU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ru-RU"/>
                                          </w:rPr>
                                          <m:t>σ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4"/>
                                            <w:szCs w:val="24"/>
                                            <w:lang w:val="ru-RU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ru-RU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N(N-1)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=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4,3∙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ru-RU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ru-RU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0,221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ru-RU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ru-RU"/>
                              </w:rPr>
                              <m:t>-16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ru-RU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ru-RU"/>
                              </w:rPr>
                              <m:t>-1</m:t>
                            </m:r>
                          </m:e>
                        </m:d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=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ru-RU"/>
                      </w:rPr>
                      <m:t>8,28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9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Вт/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К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</m:e>
                </m:d>
              </m:oMath>
            </m:oMathPara>
          </w:p>
          <w:p w:rsidR="009E7AD5" w:rsidRPr="009E7AD5" w:rsidRDefault="009E7AD5" w:rsidP="009E7AD5">
            <w:pPr>
              <w:pStyle w:val="answer"/>
              <w:rPr>
                <w:sz w:val="24"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∆σ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ru-RU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ru-RU"/>
                                  </w:rPr>
                                  <m:t>сл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  <w:lang w:val="ru-RU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ru-RU"/>
                                  </w:rPr>
                                  <m:t>σ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ru-RU"/>
                                  </w:rPr>
                                  <m:t>с</m:t>
                                </m:r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ru-RU"/>
                                  </w:rPr>
                                  <m:t>ист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ru-RU"/>
                              </w:rPr>
                              <m:t>8,28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  <w:lang w:val="ru-RU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ru-RU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ru-RU"/>
                                  </w:rPr>
                                  <m:t>-9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Style w:val="variable"/>
                                <w:rFonts w:ascii="Cambria Math" w:hAnsi="Cambria Math"/>
                                <w:sz w:val="24"/>
                                <w:szCs w:val="24"/>
                              </w:rPr>
                              <m:t>2,94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-9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=8,78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9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Вт/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К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</m:e>
                </m:d>
              </m:oMath>
            </m:oMathPara>
          </w:p>
        </w:tc>
      </w:tr>
      <w:permEnd w:id="506014399"/>
      <w:tr w:rsidR="000722FB" w:rsidTr="000722FB">
        <w:tc>
          <w:tcPr>
            <w:tcW w:w="10772" w:type="dxa"/>
            <w:gridSpan w:val="3"/>
            <w:shd w:val="clear" w:color="auto" w:fill="auto"/>
          </w:tcPr>
          <w:p w:rsidR="000722FB" w:rsidRPr="009F6669" w:rsidRDefault="000722FB" w:rsidP="000722FB">
            <w:pPr>
              <w:pStyle w:val="itemLeft"/>
            </w:pPr>
            <w:r>
              <w:t>где</w:t>
            </w:r>
          </w:p>
        </w:tc>
      </w:tr>
      <w:permStart w:id="916795766" w:edGrp="everyone" w:colFirst="1" w:colLast="1"/>
      <w:tr w:rsidR="000722FB" w:rsidTr="00F258CE">
        <w:tc>
          <w:tcPr>
            <w:tcW w:w="1680" w:type="dxa"/>
            <w:gridSpan w:val="2"/>
            <w:shd w:val="clear" w:color="auto" w:fill="auto"/>
          </w:tcPr>
          <w:p w:rsidR="000722FB" w:rsidRDefault="000722FB" w:rsidP="000722FB">
            <w:pPr>
              <w:pStyle w:val="item"/>
              <w:rPr>
                <w:rStyle w:val="variable"/>
              </w:rPr>
            </w:pPr>
            <w:r w:rsidRPr="000722FB">
              <w:rPr>
                <w:rStyle w:val="variable"/>
                <w:position w:val="-6"/>
              </w:rPr>
              <w:object w:dxaOrig="240" w:dyaOrig="300">
                <v:shape id="_x0000_i1032" type="#_x0000_t75" style="width:12pt;height:15pt" o:ole="">
                  <v:imagedata r:id="rId19" o:title=""/>
                </v:shape>
                <o:OLEObject Type="Embed" ProgID="Equation.DSMT4" ShapeID="_x0000_i1032" DrawAspect="Content" ObjectID="_1577189028" r:id="rId20"/>
              </w:object>
            </w:r>
            <w:r>
              <w:rPr>
                <w:rStyle w:val="variable"/>
              </w:rPr>
              <w:t xml:space="preserve"> — </w:t>
            </w:r>
          </w:p>
        </w:tc>
        <w:tc>
          <w:tcPr>
            <w:tcW w:w="9092" w:type="dxa"/>
            <w:shd w:val="clear" w:color="auto" w:fill="auto"/>
          </w:tcPr>
          <w:p w:rsidR="000722FB" w:rsidRPr="00F47BF2" w:rsidRDefault="00F47BF2" w:rsidP="000722FB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Среднее значение постоянной Стефана-Больцмана</w:t>
            </w:r>
          </w:p>
        </w:tc>
      </w:tr>
      <w:tr w:rsidR="000722FB" w:rsidTr="00F258CE">
        <w:tc>
          <w:tcPr>
            <w:tcW w:w="1680" w:type="dxa"/>
            <w:gridSpan w:val="2"/>
            <w:shd w:val="clear" w:color="auto" w:fill="auto"/>
          </w:tcPr>
          <w:p w:rsidR="000722FB" w:rsidRPr="000722FB" w:rsidRDefault="000722FB" w:rsidP="000722FB">
            <w:pPr>
              <w:pStyle w:val="item"/>
              <w:rPr>
                <w:rStyle w:val="variable"/>
                <w:lang w:val="en-US"/>
              </w:rPr>
            </w:pPr>
            <w:permStart w:id="2007765679" w:edGrp="everyone" w:colFirst="1" w:colLast="1"/>
            <w:permEnd w:id="916795766"/>
            <w:r w:rsidRPr="000722FB">
              <w:rPr>
                <w:rStyle w:val="variable"/>
              </w:rPr>
              <w:t>Δ</w:t>
            </w:r>
            <w:r w:rsidRPr="000722FB">
              <w:rPr>
                <w:rStyle w:val="variableItalic"/>
              </w:rPr>
              <w:t>I</w:t>
            </w:r>
            <w:r>
              <w:rPr>
                <w:rStyle w:val="variable"/>
              </w:rPr>
              <w:t xml:space="preserve"> — </w:t>
            </w:r>
          </w:p>
        </w:tc>
        <w:tc>
          <w:tcPr>
            <w:tcW w:w="9092" w:type="dxa"/>
            <w:shd w:val="clear" w:color="auto" w:fill="auto"/>
          </w:tcPr>
          <w:p w:rsidR="000722FB" w:rsidRPr="009F6669" w:rsidRDefault="00F47BF2" w:rsidP="000722FB">
            <w:pPr>
              <w:pStyle w:val="answer"/>
            </w:pPr>
            <w:r>
              <w:rPr>
                <w:lang w:val="ru-RU"/>
              </w:rPr>
              <w:t>погрешность силы тока</w:t>
            </w:r>
          </w:p>
        </w:tc>
      </w:tr>
      <w:tr w:rsidR="000722FB" w:rsidTr="00F258CE">
        <w:tc>
          <w:tcPr>
            <w:tcW w:w="1680" w:type="dxa"/>
            <w:gridSpan w:val="2"/>
            <w:shd w:val="clear" w:color="auto" w:fill="auto"/>
          </w:tcPr>
          <w:p w:rsidR="000722FB" w:rsidRPr="000722FB" w:rsidRDefault="000722FB" w:rsidP="000722FB">
            <w:pPr>
              <w:pStyle w:val="item"/>
              <w:rPr>
                <w:rStyle w:val="variable"/>
              </w:rPr>
            </w:pPr>
            <w:permStart w:id="634275621" w:edGrp="everyone" w:colFirst="1" w:colLast="1"/>
            <w:permEnd w:id="2007765679"/>
            <w:r w:rsidRPr="000722FB">
              <w:rPr>
                <w:rStyle w:val="variable"/>
              </w:rPr>
              <w:t>Δ</w:t>
            </w:r>
            <w:r>
              <w:rPr>
                <w:rStyle w:val="variableItalic"/>
                <w:lang w:val="en-US"/>
              </w:rPr>
              <w:t>U</w:t>
            </w:r>
            <w:r>
              <w:rPr>
                <w:rStyle w:val="variable"/>
              </w:rPr>
              <w:t xml:space="preserve"> — </w:t>
            </w:r>
          </w:p>
        </w:tc>
        <w:tc>
          <w:tcPr>
            <w:tcW w:w="9092" w:type="dxa"/>
            <w:shd w:val="clear" w:color="auto" w:fill="auto"/>
          </w:tcPr>
          <w:p w:rsidR="000722FB" w:rsidRPr="009F6669" w:rsidRDefault="00F47BF2" w:rsidP="000722FB">
            <w:pPr>
              <w:pStyle w:val="answer"/>
            </w:pPr>
            <w:r>
              <w:rPr>
                <w:lang w:val="ru-RU"/>
              </w:rPr>
              <w:t>погрешность напряжения</w:t>
            </w:r>
          </w:p>
        </w:tc>
      </w:tr>
      <w:tr w:rsidR="000722FB" w:rsidTr="00F258CE">
        <w:tc>
          <w:tcPr>
            <w:tcW w:w="1680" w:type="dxa"/>
            <w:gridSpan w:val="2"/>
            <w:shd w:val="clear" w:color="auto" w:fill="auto"/>
          </w:tcPr>
          <w:p w:rsidR="000722FB" w:rsidRPr="000722FB" w:rsidRDefault="000722FB" w:rsidP="000722FB">
            <w:pPr>
              <w:pStyle w:val="item"/>
              <w:rPr>
                <w:rStyle w:val="variable"/>
              </w:rPr>
            </w:pPr>
            <w:permStart w:id="526155057" w:edGrp="everyone" w:colFirst="1" w:colLast="1"/>
            <w:permEnd w:id="634275621"/>
            <w:r w:rsidRPr="000722FB">
              <w:rPr>
                <w:rStyle w:val="variable"/>
              </w:rPr>
              <w:t>Δ</w:t>
            </w:r>
            <w:r>
              <w:rPr>
                <w:rStyle w:val="variableItalic"/>
                <w:lang w:val="en-US"/>
              </w:rPr>
              <w:t>S</w:t>
            </w:r>
            <w:r>
              <w:rPr>
                <w:rStyle w:val="variable"/>
              </w:rPr>
              <w:t xml:space="preserve"> — </w:t>
            </w:r>
          </w:p>
        </w:tc>
        <w:tc>
          <w:tcPr>
            <w:tcW w:w="9092" w:type="dxa"/>
            <w:shd w:val="clear" w:color="auto" w:fill="auto"/>
          </w:tcPr>
          <w:p w:rsidR="000722FB" w:rsidRPr="009F6669" w:rsidRDefault="00F47BF2" w:rsidP="000722FB">
            <w:pPr>
              <w:pStyle w:val="answer"/>
            </w:pPr>
            <w:r>
              <w:rPr>
                <w:lang w:val="ru-RU"/>
              </w:rPr>
              <w:t>погрешность площади пластинки</w:t>
            </w:r>
          </w:p>
        </w:tc>
      </w:tr>
      <w:tr w:rsidR="000722FB" w:rsidTr="00F258CE">
        <w:tc>
          <w:tcPr>
            <w:tcW w:w="1680" w:type="dxa"/>
            <w:gridSpan w:val="2"/>
            <w:shd w:val="clear" w:color="auto" w:fill="auto"/>
          </w:tcPr>
          <w:p w:rsidR="000722FB" w:rsidRPr="000722FB" w:rsidRDefault="000722FB" w:rsidP="000722FB">
            <w:pPr>
              <w:pStyle w:val="item"/>
              <w:rPr>
                <w:rStyle w:val="variable"/>
              </w:rPr>
            </w:pPr>
            <w:permStart w:id="1045119438" w:edGrp="everyone" w:colFirst="1" w:colLast="1"/>
            <w:permEnd w:id="526155057"/>
            <w:r w:rsidRPr="000722FB">
              <w:rPr>
                <w:rStyle w:val="variable"/>
              </w:rPr>
              <w:t>Δ</w:t>
            </w:r>
            <w:r>
              <w:rPr>
                <w:rStyle w:val="variableItalic"/>
                <w:lang w:val="en-US"/>
              </w:rPr>
              <w:t>T</w:t>
            </w:r>
            <w:r>
              <w:rPr>
                <w:rStyle w:val="variable"/>
              </w:rPr>
              <w:t xml:space="preserve"> — </w:t>
            </w:r>
          </w:p>
        </w:tc>
        <w:tc>
          <w:tcPr>
            <w:tcW w:w="9092" w:type="dxa"/>
            <w:shd w:val="clear" w:color="auto" w:fill="auto"/>
          </w:tcPr>
          <w:p w:rsidR="000722FB" w:rsidRPr="009F6669" w:rsidRDefault="00F47BF2" w:rsidP="000722FB">
            <w:pPr>
              <w:pStyle w:val="answer"/>
            </w:pPr>
            <w:r>
              <w:rPr>
                <w:lang w:val="ru-RU"/>
              </w:rPr>
              <w:t>погрешность истинной температуры</w:t>
            </w:r>
          </w:p>
        </w:tc>
      </w:tr>
      <w:permEnd w:id="1045119438"/>
    </w:tbl>
    <w:p w:rsidR="00E43303" w:rsidRDefault="00E43303" w:rsidP="00267C3D">
      <w:pPr>
        <w:pStyle w:val="delimiter"/>
        <w:rPr>
          <w:lang w:val="en-US"/>
        </w:rPr>
      </w:pP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073"/>
        <w:gridCol w:w="263"/>
        <w:gridCol w:w="9328"/>
      </w:tblGrid>
      <w:tr w:rsidR="000722FB" w:rsidTr="000722FB">
        <w:tc>
          <w:tcPr>
            <w:tcW w:w="1078" w:type="dxa"/>
            <w:shd w:val="clear" w:color="auto" w:fill="auto"/>
          </w:tcPr>
          <w:p w:rsidR="000722FB" w:rsidRDefault="000722FB" w:rsidP="000722FB">
            <w:pPr>
              <w:pStyle w:val="item"/>
              <w:rPr>
                <w:rStyle w:val="variable"/>
              </w:rPr>
            </w:pPr>
            <w:permStart w:id="1169520496" w:edGrp="everyone" w:colFirst="1" w:colLast="1"/>
            <w:r w:rsidRPr="000722FB">
              <w:rPr>
                <w:rStyle w:val="variable"/>
              </w:rPr>
              <w:t>Δ</w:t>
            </w:r>
            <w:r>
              <w:rPr>
                <w:rStyle w:val="variableItalic"/>
                <w:lang w:val="en-US"/>
              </w:rPr>
              <w:t>S</w:t>
            </w:r>
            <w:r w:rsidRPr="008D64F9">
              <w:rPr>
                <w:rStyle w:val="formulaspace"/>
              </w:rPr>
              <w:t> </w:t>
            </w:r>
            <w:r w:rsidRPr="000722FB">
              <w:rPr>
                <w:rStyle w:val="variable"/>
              </w:rPr>
              <w:t>=</w:t>
            </w:r>
          </w:p>
        </w:tc>
        <w:tc>
          <w:tcPr>
            <w:tcW w:w="9694" w:type="dxa"/>
            <w:gridSpan w:val="2"/>
            <w:shd w:val="clear" w:color="auto" w:fill="auto"/>
          </w:tcPr>
          <w:p w:rsidR="000722FB" w:rsidRPr="009E7AD5" w:rsidRDefault="00F47BF2" w:rsidP="009E7AD5">
            <w:pPr>
              <w:pStyle w:val="answ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∆S=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S∙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∆l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l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∆d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d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3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∙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0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  <w:lang w:val="ru-RU"/>
                                      </w:rPr>
                                      <m:t>,05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0,05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35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5,52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мм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permEnd w:id="1169520496"/>
      <w:tr w:rsidR="000722FB" w:rsidTr="000722FB">
        <w:tc>
          <w:tcPr>
            <w:tcW w:w="10772" w:type="dxa"/>
            <w:gridSpan w:val="3"/>
            <w:shd w:val="clear" w:color="auto" w:fill="auto"/>
          </w:tcPr>
          <w:p w:rsidR="000722FB" w:rsidRPr="009F6669" w:rsidRDefault="000722FB" w:rsidP="000722FB">
            <w:pPr>
              <w:pStyle w:val="itemLeft"/>
            </w:pPr>
            <w:r>
              <w:t>где</w:t>
            </w:r>
          </w:p>
        </w:tc>
      </w:tr>
      <w:tr w:rsidR="000722FB" w:rsidTr="000722FB">
        <w:tc>
          <w:tcPr>
            <w:tcW w:w="1344" w:type="dxa"/>
            <w:gridSpan w:val="2"/>
            <w:shd w:val="clear" w:color="auto" w:fill="auto"/>
          </w:tcPr>
          <w:p w:rsidR="000722FB" w:rsidRPr="000722FB" w:rsidRDefault="00987741" w:rsidP="000722FB">
            <w:pPr>
              <w:pStyle w:val="item"/>
              <w:rPr>
                <w:rStyle w:val="variable"/>
              </w:rPr>
            </w:pPr>
            <w:permStart w:id="343960716" w:edGrp="everyone" w:colFirst="1" w:colLast="1"/>
            <w:r w:rsidRPr="000722FB">
              <w:rPr>
                <w:rStyle w:val="variable"/>
              </w:rPr>
              <w:t>Δ</w:t>
            </w:r>
            <w:r>
              <w:rPr>
                <w:rStyle w:val="variableItalic"/>
                <w:lang w:val="en-US"/>
              </w:rPr>
              <w:t>l</w:t>
            </w:r>
            <w:r>
              <w:rPr>
                <w:rStyle w:val="variable"/>
              </w:rPr>
              <w:t xml:space="preserve"> — </w:t>
            </w:r>
          </w:p>
        </w:tc>
        <w:tc>
          <w:tcPr>
            <w:tcW w:w="9428" w:type="dxa"/>
            <w:shd w:val="clear" w:color="auto" w:fill="auto"/>
          </w:tcPr>
          <w:p w:rsidR="000722FB" w:rsidRPr="009F6669" w:rsidRDefault="00F47BF2" w:rsidP="000722FB">
            <w:pPr>
              <w:pStyle w:val="answer"/>
            </w:pPr>
            <w:r>
              <w:rPr>
                <w:lang w:val="ru-RU"/>
              </w:rPr>
              <w:t>погрешность</w:t>
            </w:r>
            <w:r>
              <w:t xml:space="preserve"> </w:t>
            </w:r>
            <w:r>
              <w:rPr>
                <w:lang w:val="ru-RU"/>
              </w:rPr>
              <w:t>длины пластинки</w:t>
            </w:r>
          </w:p>
        </w:tc>
      </w:tr>
      <w:tr w:rsidR="00987741" w:rsidTr="000722FB">
        <w:tc>
          <w:tcPr>
            <w:tcW w:w="1344" w:type="dxa"/>
            <w:gridSpan w:val="2"/>
            <w:shd w:val="clear" w:color="auto" w:fill="auto"/>
          </w:tcPr>
          <w:p w:rsidR="00987741" w:rsidRPr="000722FB" w:rsidRDefault="00987741" w:rsidP="000722FB">
            <w:pPr>
              <w:pStyle w:val="item"/>
              <w:rPr>
                <w:rStyle w:val="variable"/>
              </w:rPr>
            </w:pPr>
            <w:permStart w:id="201791996" w:edGrp="everyone" w:colFirst="1" w:colLast="1"/>
            <w:permEnd w:id="343960716"/>
            <w:r w:rsidRPr="000722FB">
              <w:rPr>
                <w:rStyle w:val="variable"/>
              </w:rPr>
              <w:t>Δ</w:t>
            </w:r>
            <w:r>
              <w:rPr>
                <w:rStyle w:val="variableItalic"/>
                <w:lang w:val="en-US"/>
              </w:rPr>
              <w:t>d</w:t>
            </w:r>
            <w:r>
              <w:rPr>
                <w:rStyle w:val="variable"/>
              </w:rPr>
              <w:t xml:space="preserve"> — </w:t>
            </w:r>
          </w:p>
        </w:tc>
        <w:tc>
          <w:tcPr>
            <w:tcW w:w="9428" w:type="dxa"/>
            <w:shd w:val="clear" w:color="auto" w:fill="auto"/>
          </w:tcPr>
          <w:p w:rsidR="00987741" w:rsidRPr="009F6669" w:rsidRDefault="00F47BF2" w:rsidP="000722FB">
            <w:pPr>
              <w:pStyle w:val="answer"/>
            </w:pPr>
            <w:r>
              <w:rPr>
                <w:lang w:val="ru-RU"/>
              </w:rPr>
              <w:t>погрешность толщины пластинки</w:t>
            </w:r>
          </w:p>
        </w:tc>
      </w:tr>
      <w:permEnd w:id="201791996"/>
    </w:tbl>
    <w:p w:rsidR="004F46EC" w:rsidRDefault="004F46EC" w:rsidP="00267C3D">
      <w:pPr>
        <w:pStyle w:val="delimiter"/>
        <w:rPr>
          <w:lang w:val="en-US"/>
        </w:rPr>
      </w:pP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338"/>
        <w:gridCol w:w="9326"/>
      </w:tblGrid>
      <w:tr w:rsidR="00987741" w:rsidTr="00987741">
        <w:tc>
          <w:tcPr>
            <w:tcW w:w="10772" w:type="dxa"/>
            <w:gridSpan w:val="2"/>
            <w:shd w:val="clear" w:color="auto" w:fill="auto"/>
          </w:tcPr>
          <w:p w:rsidR="00987741" w:rsidRPr="00987741" w:rsidRDefault="00987741" w:rsidP="00987741">
            <w:pPr>
              <w:pStyle w:val="itemLeft"/>
            </w:pPr>
            <w:r>
              <w:lastRenderedPageBreak/>
              <w:t>Результаты расчётов:</w:t>
            </w:r>
          </w:p>
        </w:tc>
      </w:tr>
      <w:tr w:rsidR="00F258CE" w:rsidTr="00F258CE">
        <w:tc>
          <w:tcPr>
            <w:tcW w:w="1344" w:type="dxa"/>
            <w:shd w:val="clear" w:color="auto" w:fill="auto"/>
          </w:tcPr>
          <w:p w:rsidR="00F258CE" w:rsidRPr="000722FB" w:rsidRDefault="00F258CE" w:rsidP="00F258CE">
            <w:pPr>
              <w:pStyle w:val="item"/>
              <w:rPr>
                <w:rStyle w:val="variable"/>
              </w:rPr>
            </w:pPr>
            <w:permStart w:id="616696355" w:edGrp="everyone" w:colFirst="1" w:colLast="1"/>
            <w:r w:rsidRPr="000722FB">
              <w:rPr>
                <w:rStyle w:val="variable"/>
              </w:rPr>
              <w:t>Δ</w:t>
            </w:r>
            <w:r w:rsidRPr="000722FB">
              <w:rPr>
                <w:rStyle w:val="variableItalic"/>
              </w:rPr>
              <w:t>I</w:t>
            </w:r>
            <w:r w:rsidRPr="00F258CE">
              <w:rPr>
                <w:rStyle w:val="formulaspace"/>
              </w:rPr>
              <w:t> </w:t>
            </w:r>
            <w:r>
              <w:rPr>
                <w:rStyle w:val="variable"/>
              </w:rPr>
              <w:t>=</w:t>
            </w:r>
          </w:p>
        </w:tc>
        <w:tc>
          <w:tcPr>
            <w:tcW w:w="9428" w:type="dxa"/>
            <w:shd w:val="clear" w:color="auto" w:fill="auto"/>
          </w:tcPr>
          <w:p w:rsidR="00F258CE" w:rsidRPr="009E7AD5" w:rsidRDefault="009E7AD5" w:rsidP="00F258CE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0,5 А</w:t>
            </w:r>
          </w:p>
        </w:tc>
      </w:tr>
      <w:tr w:rsidR="00F258CE" w:rsidTr="00F258CE">
        <w:tc>
          <w:tcPr>
            <w:tcW w:w="1344" w:type="dxa"/>
            <w:shd w:val="clear" w:color="auto" w:fill="auto"/>
          </w:tcPr>
          <w:p w:rsidR="00F258CE" w:rsidRPr="000722FB" w:rsidRDefault="00F258CE" w:rsidP="00F258CE">
            <w:pPr>
              <w:pStyle w:val="item"/>
              <w:rPr>
                <w:rStyle w:val="variable"/>
              </w:rPr>
            </w:pPr>
            <w:permStart w:id="1312122618" w:edGrp="everyone" w:colFirst="1" w:colLast="1"/>
            <w:permEnd w:id="616696355"/>
            <w:r w:rsidRPr="000722FB">
              <w:rPr>
                <w:rStyle w:val="variable"/>
              </w:rPr>
              <w:t>Δ</w:t>
            </w:r>
            <w:r>
              <w:rPr>
                <w:rStyle w:val="variableItalic"/>
                <w:lang w:val="en-US"/>
              </w:rPr>
              <w:t>U</w:t>
            </w:r>
            <w:r w:rsidRPr="00F258CE">
              <w:rPr>
                <w:rStyle w:val="formulaspace"/>
              </w:rPr>
              <w:t> </w:t>
            </w:r>
            <w:r>
              <w:rPr>
                <w:rStyle w:val="variable"/>
              </w:rPr>
              <w:t>=</w:t>
            </w:r>
          </w:p>
        </w:tc>
        <w:tc>
          <w:tcPr>
            <w:tcW w:w="9428" w:type="dxa"/>
            <w:shd w:val="clear" w:color="auto" w:fill="auto"/>
          </w:tcPr>
          <w:p w:rsidR="00F258CE" w:rsidRPr="009E7AD5" w:rsidRDefault="009E7AD5" w:rsidP="00F258CE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0,005 В</w:t>
            </w:r>
          </w:p>
        </w:tc>
      </w:tr>
      <w:tr w:rsidR="00F258CE" w:rsidTr="00F258CE">
        <w:tc>
          <w:tcPr>
            <w:tcW w:w="1344" w:type="dxa"/>
            <w:shd w:val="clear" w:color="auto" w:fill="auto"/>
          </w:tcPr>
          <w:p w:rsidR="00F258CE" w:rsidRPr="000722FB" w:rsidRDefault="00F258CE" w:rsidP="00F258CE">
            <w:pPr>
              <w:pStyle w:val="item"/>
              <w:rPr>
                <w:rStyle w:val="variable"/>
              </w:rPr>
            </w:pPr>
            <w:permStart w:id="1355356269" w:edGrp="everyone" w:colFirst="1" w:colLast="1"/>
            <w:permEnd w:id="1312122618"/>
            <w:r w:rsidRPr="000722FB">
              <w:rPr>
                <w:rStyle w:val="variable"/>
              </w:rPr>
              <w:t>Δ</w:t>
            </w:r>
            <w:r>
              <w:rPr>
                <w:rStyle w:val="variableItalic"/>
                <w:lang w:val="en-US"/>
              </w:rPr>
              <w:t>l</w:t>
            </w:r>
            <w:r w:rsidRPr="00F258CE">
              <w:rPr>
                <w:rStyle w:val="formulaspace"/>
              </w:rPr>
              <w:t> </w:t>
            </w:r>
            <w:r>
              <w:rPr>
                <w:rStyle w:val="variable"/>
              </w:rPr>
              <w:t>=</w:t>
            </w:r>
          </w:p>
        </w:tc>
        <w:tc>
          <w:tcPr>
            <w:tcW w:w="9428" w:type="dxa"/>
            <w:shd w:val="clear" w:color="auto" w:fill="auto"/>
          </w:tcPr>
          <w:p w:rsidR="00F258CE" w:rsidRPr="009E7AD5" w:rsidRDefault="009E7AD5" w:rsidP="00F258CE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0,05 мм</w:t>
            </w:r>
          </w:p>
        </w:tc>
      </w:tr>
      <w:tr w:rsidR="00F258CE" w:rsidTr="00F258CE">
        <w:tc>
          <w:tcPr>
            <w:tcW w:w="1344" w:type="dxa"/>
            <w:shd w:val="clear" w:color="auto" w:fill="auto"/>
          </w:tcPr>
          <w:p w:rsidR="00F258CE" w:rsidRPr="000722FB" w:rsidRDefault="00F258CE" w:rsidP="00F258CE">
            <w:pPr>
              <w:pStyle w:val="item"/>
              <w:rPr>
                <w:rStyle w:val="variable"/>
              </w:rPr>
            </w:pPr>
            <w:permStart w:id="1102015560" w:edGrp="everyone" w:colFirst="1" w:colLast="1"/>
            <w:permEnd w:id="1355356269"/>
            <w:r w:rsidRPr="000722FB">
              <w:rPr>
                <w:rStyle w:val="variable"/>
              </w:rPr>
              <w:t>Δ</w:t>
            </w:r>
            <w:r>
              <w:rPr>
                <w:rStyle w:val="variableItalic"/>
                <w:lang w:val="en-US"/>
              </w:rPr>
              <w:t>d</w:t>
            </w:r>
            <w:r w:rsidRPr="00F258CE">
              <w:rPr>
                <w:rStyle w:val="formulaspace"/>
              </w:rPr>
              <w:t> </w:t>
            </w:r>
            <w:r>
              <w:rPr>
                <w:rStyle w:val="variable"/>
              </w:rPr>
              <w:t>=</w:t>
            </w:r>
          </w:p>
        </w:tc>
        <w:tc>
          <w:tcPr>
            <w:tcW w:w="9428" w:type="dxa"/>
            <w:shd w:val="clear" w:color="auto" w:fill="auto"/>
          </w:tcPr>
          <w:p w:rsidR="00F258CE" w:rsidRPr="009E7AD5" w:rsidRDefault="009E7AD5" w:rsidP="00F258CE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0,05 мм</w:t>
            </w:r>
          </w:p>
        </w:tc>
      </w:tr>
      <w:tr w:rsidR="00F258CE" w:rsidTr="00F258CE">
        <w:tc>
          <w:tcPr>
            <w:tcW w:w="1344" w:type="dxa"/>
            <w:shd w:val="clear" w:color="auto" w:fill="auto"/>
          </w:tcPr>
          <w:p w:rsidR="00F258CE" w:rsidRPr="000722FB" w:rsidRDefault="00F258CE" w:rsidP="00F258CE">
            <w:pPr>
              <w:pStyle w:val="item"/>
              <w:rPr>
                <w:rStyle w:val="variable"/>
              </w:rPr>
            </w:pPr>
            <w:permStart w:id="1274422973" w:edGrp="everyone" w:colFirst="1" w:colLast="1"/>
            <w:permEnd w:id="1102015560"/>
            <w:r w:rsidRPr="000722FB">
              <w:rPr>
                <w:rStyle w:val="variable"/>
              </w:rPr>
              <w:t>Δ</w:t>
            </w:r>
            <w:r>
              <w:rPr>
                <w:rStyle w:val="variableItalic"/>
                <w:lang w:val="en-US"/>
              </w:rPr>
              <w:t>S</w:t>
            </w:r>
            <w:r w:rsidRPr="00F258CE">
              <w:rPr>
                <w:rStyle w:val="formulaspace"/>
              </w:rPr>
              <w:t> </w:t>
            </w:r>
            <w:r>
              <w:rPr>
                <w:rStyle w:val="variable"/>
              </w:rPr>
              <w:t>=</w:t>
            </w:r>
          </w:p>
        </w:tc>
        <w:tc>
          <w:tcPr>
            <w:tcW w:w="9428" w:type="dxa"/>
            <w:shd w:val="clear" w:color="auto" w:fill="auto"/>
          </w:tcPr>
          <w:p w:rsidR="00F258CE" w:rsidRPr="009F6669" w:rsidRDefault="009E7AD5" w:rsidP="00F258CE">
            <w:pPr>
              <w:pStyle w:val="answer"/>
            </w:pPr>
            <w:r>
              <w:rPr>
                <w:lang w:val="ru-RU"/>
              </w:rPr>
              <w:t>5,52</w:t>
            </w:r>
            <w:r>
              <w:rPr>
                <w:lang w:val="ru-RU"/>
              </w:rPr>
              <w:t>·10</w:t>
            </w:r>
            <w:r w:rsidRPr="00B907E1">
              <w:rPr>
                <w:vertAlign w:val="superscript"/>
                <w:lang w:val="ru-RU"/>
              </w:rPr>
              <w:t>-</w:t>
            </w:r>
            <w:r>
              <w:rPr>
                <w:vertAlign w:val="superscript"/>
                <w:lang w:val="ru-RU"/>
              </w:rPr>
              <w:t xml:space="preserve">6 </w:t>
            </w:r>
            <w:r>
              <w:rPr>
                <w:lang w:val="ru-RU"/>
              </w:rPr>
              <w:t>м</w:t>
            </w:r>
          </w:p>
        </w:tc>
      </w:tr>
      <w:tr w:rsidR="00F258CE" w:rsidTr="00F258CE">
        <w:tc>
          <w:tcPr>
            <w:tcW w:w="1344" w:type="dxa"/>
            <w:shd w:val="clear" w:color="auto" w:fill="auto"/>
          </w:tcPr>
          <w:p w:rsidR="00F258CE" w:rsidRPr="000722FB" w:rsidRDefault="00F258CE" w:rsidP="00F258CE">
            <w:pPr>
              <w:pStyle w:val="item"/>
              <w:rPr>
                <w:rStyle w:val="variable"/>
              </w:rPr>
            </w:pPr>
            <w:permStart w:id="1698001369" w:edGrp="everyone" w:colFirst="1" w:colLast="1"/>
            <w:permEnd w:id="1274422973"/>
            <w:r w:rsidRPr="000722FB">
              <w:rPr>
                <w:rStyle w:val="variable"/>
              </w:rPr>
              <w:t>Δ</w:t>
            </w:r>
            <w:r>
              <w:rPr>
                <w:rStyle w:val="variableItalic"/>
                <w:lang w:val="en-US"/>
              </w:rPr>
              <w:t>T</w:t>
            </w:r>
            <w:r w:rsidRPr="00F258CE">
              <w:rPr>
                <w:rStyle w:val="formulaspace"/>
              </w:rPr>
              <w:t> </w:t>
            </w:r>
            <w:r>
              <w:rPr>
                <w:rStyle w:val="variable"/>
              </w:rPr>
              <w:t>=</w:t>
            </w:r>
          </w:p>
        </w:tc>
        <w:tc>
          <w:tcPr>
            <w:tcW w:w="9428" w:type="dxa"/>
            <w:shd w:val="clear" w:color="auto" w:fill="auto"/>
          </w:tcPr>
          <w:p w:rsidR="00F258CE" w:rsidRPr="009E7AD5" w:rsidRDefault="009E7AD5" w:rsidP="00F258CE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0,5 К</w:t>
            </w:r>
          </w:p>
        </w:tc>
      </w:tr>
      <w:permStart w:id="493449894" w:edGrp="everyone" w:colFirst="1" w:colLast="1"/>
      <w:permEnd w:id="1698001369"/>
      <w:tr w:rsidR="00F258CE" w:rsidTr="00F258CE">
        <w:tc>
          <w:tcPr>
            <w:tcW w:w="1344" w:type="dxa"/>
            <w:shd w:val="clear" w:color="auto" w:fill="auto"/>
          </w:tcPr>
          <w:p w:rsidR="00F258CE" w:rsidRPr="000722FB" w:rsidRDefault="00F258CE" w:rsidP="00F258CE">
            <w:pPr>
              <w:pStyle w:val="item"/>
              <w:rPr>
                <w:rStyle w:val="variable"/>
              </w:rPr>
            </w:pPr>
            <w:r w:rsidRPr="000722FB">
              <w:rPr>
                <w:rStyle w:val="variable"/>
                <w:position w:val="-6"/>
              </w:rPr>
              <w:object w:dxaOrig="620" w:dyaOrig="300">
                <v:shape id="_x0000_i1033" type="#_x0000_t75" style="width:30.75pt;height:15pt" o:ole="">
                  <v:imagedata r:id="rId17" o:title=""/>
                </v:shape>
                <o:OLEObject Type="Embed" ProgID="Equation.DSMT4" ShapeID="_x0000_i1033" DrawAspect="Content" ObjectID="_1577189029" r:id="rId21"/>
              </w:object>
            </w:r>
          </w:p>
        </w:tc>
        <w:tc>
          <w:tcPr>
            <w:tcW w:w="9428" w:type="dxa"/>
            <w:shd w:val="clear" w:color="auto" w:fill="auto"/>
          </w:tcPr>
          <w:p w:rsidR="00F258CE" w:rsidRPr="009E7AD5" w:rsidRDefault="009E7AD5" w:rsidP="00F258CE">
            <w:pPr>
              <w:pStyle w:val="answer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8,78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9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Вт/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м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К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</m:e>
                </m:d>
              </m:oMath>
            </m:oMathPara>
          </w:p>
        </w:tc>
      </w:tr>
      <w:permEnd w:id="493449894"/>
    </w:tbl>
    <w:p w:rsidR="000722FB" w:rsidRDefault="000722FB" w:rsidP="00267C3D">
      <w:pPr>
        <w:pStyle w:val="delimiter"/>
        <w:rPr>
          <w:lang w:val="en-US"/>
        </w:rPr>
      </w:pP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830"/>
        <w:gridCol w:w="3075"/>
        <w:gridCol w:w="367"/>
        <w:gridCol w:w="5392"/>
      </w:tblGrid>
      <w:tr w:rsidR="00754F08" w:rsidTr="004466C4">
        <w:tc>
          <w:tcPr>
            <w:tcW w:w="10880" w:type="dxa"/>
            <w:gridSpan w:val="4"/>
            <w:shd w:val="clear" w:color="auto" w:fill="auto"/>
          </w:tcPr>
          <w:p w:rsidR="00754F08" w:rsidRPr="00987741" w:rsidRDefault="004466C4" w:rsidP="00237656">
            <w:pPr>
              <w:pStyle w:val="itemCenter"/>
            </w:pPr>
            <w:r>
              <w:t>Окончательный результат</w:t>
            </w:r>
          </w:p>
        </w:tc>
      </w:tr>
      <w:permStart w:id="1993895806" w:edGrp="everyone" w:colFirst="1" w:colLast="1"/>
      <w:tr w:rsidR="004466C4" w:rsidTr="008655F7">
        <w:tc>
          <w:tcPr>
            <w:tcW w:w="1834" w:type="dxa"/>
            <w:shd w:val="clear" w:color="auto" w:fill="auto"/>
          </w:tcPr>
          <w:p w:rsidR="004466C4" w:rsidRPr="000722FB" w:rsidRDefault="004466C4" w:rsidP="00754F08">
            <w:pPr>
              <w:pStyle w:val="item"/>
              <w:rPr>
                <w:rStyle w:val="variable"/>
              </w:rPr>
            </w:pPr>
            <w:r w:rsidRPr="004466C4">
              <w:rPr>
                <w:rStyle w:val="variable"/>
                <w:position w:val="-6"/>
              </w:rPr>
              <w:object w:dxaOrig="1500" w:dyaOrig="300">
                <v:shape id="_x0000_i1359" type="#_x0000_t75" style="width:75pt;height:15pt" o:ole="">
                  <v:imagedata r:id="rId22" o:title=""/>
                </v:shape>
                <o:OLEObject Type="Embed" ProgID="Equation.DSMT4" ShapeID="_x0000_i1359" DrawAspect="Content" ObjectID="_1577189030" r:id="rId23"/>
              </w:object>
            </w:r>
          </w:p>
        </w:tc>
        <w:tc>
          <w:tcPr>
            <w:tcW w:w="3528" w:type="dxa"/>
            <w:gridSpan w:val="2"/>
            <w:shd w:val="clear" w:color="auto" w:fill="auto"/>
          </w:tcPr>
          <w:p w:rsidR="004466C4" w:rsidRPr="009E7AD5" w:rsidRDefault="009E7AD5" w:rsidP="00754F08">
            <w:pPr>
              <w:pStyle w:val="answer"/>
              <w:rPr>
                <w:lang w:val="ru-RU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5,1</m:t>
                    </m:r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  <m:r>
                      <w:rPr>
                        <w:rFonts w:ascii="Cambria Math" w:hAnsi="Cambria Math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/>
                        <w:lang w:val="ru-RU"/>
                      </w:rPr>
                      <m:t>0,87</m:t>
                    </m:r>
                  </m:e>
                </m:d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8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  <w:bookmarkStart w:id="0" w:name="_GoBack"/>
            <w:bookmarkEnd w:id="0"/>
          </w:p>
        </w:tc>
        <w:tc>
          <w:tcPr>
            <w:tcW w:w="5518" w:type="dxa"/>
            <w:shd w:val="clear" w:color="auto" w:fill="auto"/>
          </w:tcPr>
          <w:p w:rsidR="004466C4" w:rsidRPr="009F6669" w:rsidRDefault="004466C4" w:rsidP="004466C4">
            <w:pPr>
              <w:pStyle w:val="itemLeft"/>
            </w:pPr>
            <w:r>
              <w:t xml:space="preserve">при доверительной вероятности </w:t>
            </w:r>
            <w:r w:rsidRPr="004466C4">
              <w:rPr>
                <w:rStyle w:val="variable"/>
              </w:rPr>
              <w:t>α</w:t>
            </w:r>
            <w:r w:rsidRPr="004466C4">
              <w:rPr>
                <w:rStyle w:val="formulaspace"/>
              </w:rPr>
              <w:t> </w:t>
            </w:r>
            <w:r w:rsidRPr="004466C4">
              <w:rPr>
                <w:rStyle w:val="variable"/>
              </w:rPr>
              <w:t>=</w:t>
            </w:r>
            <w:r w:rsidRPr="004466C4">
              <w:rPr>
                <w:rStyle w:val="formulaspace"/>
              </w:rPr>
              <w:t> </w:t>
            </w:r>
            <w:r w:rsidRPr="004466C4">
              <w:rPr>
                <w:rStyle w:val="variable"/>
              </w:rPr>
              <w:t>0.95</w:t>
            </w:r>
            <w:r>
              <w:t>.</w:t>
            </w:r>
          </w:p>
        </w:tc>
      </w:tr>
      <w:tr w:rsidR="008655F7" w:rsidTr="008655F7">
        <w:tc>
          <w:tcPr>
            <w:tcW w:w="4984" w:type="dxa"/>
            <w:gridSpan w:val="2"/>
            <w:shd w:val="clear" w:color="auto" w:fill="auto"/>
          </w:tcPr>
          <w:p w:rsidR="008655F7" w:rsidRDefault="008655F7" w:rsidP="00754F08">
            <w:pPr>
              <w:pStyle w:val="item"/>
              <w:rPr>
                <w:rStyle w:val="variable"/>
              </w:rPr>
            </w:pPr>
            <w:permStart w:id="782180057" w:edGrp="everyone" w:colFirst="1" w:colLast="1"/>
            <w:permEnd w:id="1993895806"/>
            <w:r>
              <w:rPr>
                <w:rStyle w:val="variable"/>
              </w:rPr>
              <w:t xml:space="preserve">Абсолютная погрешность </w:t>
            </w:r>
            <w:r w:rsidRPr="008655F7">
              <w:rPr>
                <w:rStyle w:val="variable"/>
                <w:position w:val="-28"/>
              </w:rPr>
              <w:object w:dxaOrig="1440" w:dyaOrig="720">
                <v:shape id="_x0000_i1360" type="#_x0000_t75" style="width:1in;height:36pt" o:ole="">
                  <v:imagedata r:id="rId24" o:title=""/>
                </v:shape>
                <o:OLEObject Type="Embed" ProgID="Equation.DSMT4" ShapeID="_x0000_i1360" DrawAspect="Content" ObjectID="_1577189031" r:id="rId25"/>
              </w:object>
            </w:r>
          </w:p>
        </w:tc>
        <w:tc>
          <w:tcPr>
            <w:tcW w:w="5896" w:type="dxa"/>
            <w:gridSpan w:val="2"/>
            <w:shd w:val="clear" w:color="auto" w:fill="auto"/>
            <w:vAlign w:val="center"/>
          </w:tcPr>
          <w:p w:rsidR="008655F7" w:rsidRDefault="009E7AD5" w:rsidP="008655F7">
            <w:pPr>
              <w:pStyle w:val="answ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,8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,11</m:t>
                    </m:r>
                  </m:den>
                </m:f>
                <m:r>
                  <w:rPr>
                    <w:rFonts w:ascii="Cambria Math" w:hAnsi="Cambria Math"/>
                  </w:rPr>
                  <m:t>∙100%=</m:t>
                </m:r>
                <m:r>
                  <w:rPr>
                    <w:rFonts w:ascii="Cambria Math" w:hAnsi="Cambria Math"/>
                  </w:rPr>
                  <m:t>17 %</m:t>
                </m:r>
              </m:oMath>
            </m:oMathPara>
          </w:p>
        </w:tc>
      </w:tr>
      <w:permEnd w:id="782180057"/>
    </w:tbl>
    <w:p w:rsidR="004F46EC" w:rsidRDefault="004F46EC" w:rsidP="00267C3D">
      <w:pPr>
        <w:pStyle w:val="delimiter"/>
      </w:pPr>
    </w:p>
    <w:p w:rsidR="00D437D1" w:rsidRPr="004466C4" w:rsidRDefault="00D437D1" w:rsidP="00D437D1">
      <w:pPr>
        <w:pStyle w:val="Razdel"/>
      </w:pPr>
      <w:r>
        <w:t>Выводы</w:t>
      </w:r>
    </w:p>
    <w:tbl>
      <w:tblPr>
        <w:tblStyle w:val="a3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0664"/>
      </w:tblGrid>
      <w:tr w:rsidR="00D437D1" w:rsidTr="00D437D1">
        <w:tc>
          <w:tcPr>
            <w:tcW w:w="10772" w:type="dxa"/>
            <w:shd w:val="clear" w:color="auto" w:fill="auto"/>
          </w:tcPr>
          <w:p w:rsidR="0045585A" w:rsidRDefault="0045585A" w:rsidP="00D437D1">
            <w:pPr>
              <w:pStyle w:val="answer"/>
              <w:rPr>
                <w:lang w:val="ru-RU"/>
              </w:rPr>
            </w:pPr>
            <w:permStart w:id="1610497036" w:edGrp="everyone" w:colFirst="0" w:colLast="0"/>
            <w:r>
              <w:rPr>
                <w:lang w:val="ru-RU"/>
              </w:rPr>
              <w:t>Сделаем такие выводы:</w:t>
            </w:r>
          </w:p>
          <w:p w:rsidR="0045585A" w:rsidRDefault="0045585A" w:rsidP="00D437D1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Ознакомились с новым для нас прибором – пирометром с исчезающей нитью.</w:t>
            </w:r>
          </w:p>
          <w:p w:rsidR="0045585A" w:rsidRDefault="0045585A" w:rsidP="00D437D1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Определили постоянную Больцмана:</w:t>
            </w:r>
          </w:p>
          <w:p w:rsidR="0045585A" w:rsidRPr="0045585A" w:rsidRDefault="0045585A" w:rsidP="00D437D1">
            <w:pPr>
              <w:pStyle w:val="answer"/>
            </w:pPr>
            <m:oMathPara>
              <m:oMath>
                <m:r>
                  <w:rPr>
                    <w:rFonts w:ascii="Cambria Math" w:hAnsi="Cambria Math"/>
                    <w:lang w:val="ru-RU"/>
                  </w:rPr>
                  <m:t>σ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5,1</m:t>
                    </m:r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  <m:r>
                      <w:rPr>
                        <w:rFonts w:ascii="Cambria Math" w:hAnsi="Cambria Math"/>
                        <w:lang w:val="ru-RU"/>
                      </w:rPr>
                      <m:t>±</m:t>
                    </m:r>
                    <m:r>
                      <w:rPr>
                        <w:rFonts w:ascii="Cambria Math" w:hAnsi="Cambria Math"/>
                        <w:lang w:val="ru-RU"/>
                      </w:rPr>
                      <m:t>0,87</m:t>
                    </m:r>
                  </m:e>
                </m:d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8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(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К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45585A" w:rsidRDefault="0045585A" w:rsidP="00D437D1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А табличное значение:</w:t>
            </w:r>
          </w:p>
          <w:p w:rsidR="0045585A" w:rsidRPr="0045585A" w:rsidRDefault="0045585A" w:rsidP="00D437D1">
            <w:pPr>
              <w:pStyle w:val="answer"/>
              <w:rPr>
                <w:lang w:val="ru-RU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ru-RU"/>
                      </w:rPr>
                      <m:t>σ</m:t>
                    </m:r>
                  </m:e>
                  <m:sub>
                    <m:r>
                      <w:rPr>
                        <w:rFonts w:ascii="Cambria Math" w:hAnsi="Cambria Math"/>
                        <w:lang w:val="ru-RU"/>
                      </w:rPr>
                      <m:t>табл</m:t>
                    </m:r>
                  </m:sub>
                </m:sSub>
                <m:r>
                  <w:rPr>
                    <w:rFonts w:ascii="Cambria Math" w:hAnsi="Cambria Math"/>
                    <w:lang w:val="ru-RU"/>
                  </w:rPr>
                  <m:t>=5,67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-8</m:t>
                    </m:r>
                  </m:sup>
                </m:sSup>
                <m:r>
                  <w:rPr>
                    <w:rFonts w:ascii="Cambria Math" w:hAnsi="Cambria Math"/>
                    <w:lang w:val="ru-RU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(Вт/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К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  <w:p w:rsidR="0045585A" w:rsidRDefault="0045585A" w:rsidP="00D437D1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Лежит в области погрешности.</w:t>
            </w:r>
          </w:p>
          <w:p w:rsidR="0045585A" w:rsidRDefault="0045585A" w:rsidP="00D437D1">
            <w:pPr>
              <w:pStyle w:val="answer"/>
              <w:rPr>
                <w:lang w:val="ru-RU"/>
              </w:rPr>
            </w:pPr>
          </w:p>
          <w:p w:rsidR="0045585A" w:rsidRDefault="0045585A" w:rsidP="00D437D1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t>И определили постоянную Планка:</w:t>
            </w:r>
          </w:p>
          <w:p w:rsidR="0045585A" w:rsidRDefault="0045585A" w:rsidP="00D437D1">
            <w:pPr>
              <w:pStyle w:val="answer"/>
              <w:rPr>
                <w:lang w:val="ru-RU"/>
              </w:rPr>
            </w:pPr>
          </w:p>
          <w:p w:rsidR="0045585A" w:rsidRDefault="0045585A" w:rsidP="00D437D1">
            <w:pPr>
              <w:pStyle w:val="answer"/>
              <w:rPr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lang w:val="ru-RU"/>
                  </w:rPr>
                  <m:t>h=</m:t>
                </m:r>
                <m:r>
                  <w:rPr>
                    <w:rFonts w:ascii="Cambria Math" w:hAnsi="Cambria Math"/>
                    <w:lang w:val="ru-RU"/>
                  </w:rPr>
                  <m:t>6,864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-34</m:t>
                    </m:r>
                  </m:sup>
                </m:sSup>
                <m:r>
                  <w:rPr>
                    <w:rFonts w:ascii="Cambria Math" w:hAnsi="Cambria Math"/>
                    <w:lang w:val="ru-RU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Дж∙с</m:t>
                    </m:r>
                  </m:e>
                </m:d>
                <m:r>
                  <w:rPr>
                    <w:lang w:val="ru-RU"/>
                  </w:rPr>
                  <w:br/>
                </m:r>
              </m:oMath>
            </m:oMathPara>
            <w:r>
              <w:rPr>
                <w:lang w:val="ru-RU"/>
              </w:rPr>
              <w:t>Они практически сравнима с табличным:</w:t>
            </w:r>
          </w:p>
          <w:p w:rsidR="00D437D1" w:rsidRPr="0045585A" w:rsidRDefault="00D437D1" w:rsidP="0045585A">
            <w:pPr>
              <w:pStyle w:val="answer"/>
              <w:rPr>
                <w:lang w:val="ru-RU"/>
              </w:rPr>
            </w:pPr>
            <w:r>
              <w:rPr>
                <w:lang w:val="ru-RU"/>
              </w:rPr>
              <w:br/>
            </w:r>
            <m:oMathPara>
              <m:oMath>
                <m:r>
                  <w:rPr>
                    <w:rFonts w:ascii="Cambria Math" w:hAnsi="Cambria Math"/>
                    <w:lang w:val="ru-RU"/>
                  </w:rPr>
                  <m:t>h=</m:t>
                </m:r>
                <m:r>
                  <w:rPr>
                    <w:rFonts w:ascii="Cambria Math" w:hAnsi="Cambria Math"/>
                    <w:lang w:val="ru-RU"/>
                  </w:rPr>
                  <m:t>6,</m:t>
                </m:r>
                <m:r>
                  <w:rPr>
                    <w:rFonts w:ascii="Cambria Math" w:hAnsi="Cambria Math"/>
                    <w:lang w:val="ru-RU"/>
                  </w:rPr>
                  <m:t>63</m:t>
                </m:r>
                <m:r>
                  <w:rPr>
                    <w:rFonts w:ascii="Cambria Math" w:hAnsi="Cambria Math"/>
                    <w:lang w:val="ru-RU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ru-RU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lang w:val="ru-RU"/>
                      </w:rPr>
                      <m:t>-34</m:t>
                    </m:r>
                  </m:sup>
                </m:sSup>
                <m:r>
                  <w:rPr>
                    <w:rFonts w:ascii="Cambria Math" w:hAnsi="Cambria Math"/>
                    <w:lang w:val="ru-RU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ru-RU"/>
                      </w:rPr>
                      <m:t>Дж∙с</m:t>
                    </m:r>
                  </m:e>
                </m:d>
                <m:r>
                  <w:rPr>
                    <w:lang w:val="ru-RU"/>
                  </w:rPr>
                  <w:br/>
                </m:r>
              </m:oMath>
            </m:oMathPara>
          </w:p>
        </w:tc>
      </w:tr>
      <w:permEnd w:id="1610497036"/>
    </w:tbl>
    <w:p w:rsidR="004F46EC" w:rsidRPr="004466C4" w:rsidRDefault="004F46EC" w:rsidP="00267C3D">
      <w:pPr>
        <w:pStyle w:val="delimiter"/>
      </w:pPr>
    </w:p>
    <w:sectPr w:rsidR="004F46EC" w:rsidRPr="004466C4" w:rsidSect="00B662C6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31">
      <wne:acd wne:acdName="acd2"/>
    </wne:keymap>
    <wne:keymap wne:kcmPrimary="0232">
      <wne:acd wne:acdName="acd1"/>
    </wne:keymap>
    <wne:keymap wne:kcmPrimary="0261">
      <wne:acd wne:acdName="acd0"/>
    </wne:keymap>
    <wne:keymap wne:kcmPrimary="0262">
      <wne:acd wne:acdName="acd3"/>
    </wne:keymap>
  </wne:keymaps>
  <wne:toolbars>
    <wne:acdManifest>
      <wne:acdEntry wne:acdName="acd0"/>
      <wne:acdEntry wne:acdName="acd1"/>
      <wne:acdEntry wne:acdName="acd2"/>
      <wne:acdEntry wne:acdName="acd3"/>
    </wne:acdManifest>
  </wne:toolbars>
  <wne:acds>
    <wne:acd wne:argValue="AgBfAHYAYQByAGkAYQBiAGwAZQA=" wne:acdName="acd0" wne:fciIndexBasedOn="0065"/>
    <wne:acd wne:argValue="AgBfAGkAdABlAG0A" wne:acdName="acd1" wne:fciIndexBasedOn="0065"/>
    <wne:acd wne:argValue="AgBfAGEAbgBzAHcAZQByAA==" wne:acdName="acd2" wne:fciIndexBasedOn="0065"/>
    <wne:acd wne:argValue="AgBfAHYAYQByAGkAYQBiAGwAZQBJAHQAYQBsAGkAYwA=" wne:acdName="acd3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1383" w:rsidRDefault="00991383">
      <w:r>
        <w:separator/>
      </w:r>
    </w:p>
  </w:endnote>
  <w:endnote w:type="continuationSeparator" w:id="0">
    <w:p w:rsidR="00991383" w:rsidRDefault="009913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1383" w:rsidRDefault="00991383">
      <w:r>
        <w:separator/>
      </w:r>
    </w:p>
  </w:footnote>
  <w:footnote w:type="continuationSeparator" w:id="0">
    <w:p w:rsidR="00991383" w:rsidRDefault="0099138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1" w:cryptProviderType="rsaAES" w:cryptAlgorithmClass="hash" w:cryptAlgorithmType="typeAny" w:cryptAlgorithmSid="14" w:cryptSpinCount="100000" w:hash="3CgFzk7LgI7kXIzJlxfW5yFzXlkqjo6vGcsQW7nkEUG5Cd+/opByYQK70VayYRWo5hc46qGo81Wl0ptEhZG5Rg==" w:salt="+CDRUrCekE1UcXXTZ2v+VA=="/>
  <w:defaultTabStop w:val="708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0A4D"/>
    <w:rsid w:val="0000147A"/>
    <w:rsid w:val="00020066"/>
    <w:rsid w:val="00020464"/>
    <w:rsid w:val="00023F0F"/>
    <w:rsid w:val="00026FF9"/>
    <w:rsid w:val="00027A78"/>
    <w:rsid w:val="00030DDE"/>
    <w:rsid w:val="000317A5"/>
    <w:rsid w:val="00031C12"/>
    <w:rsid w:val="00032CF7"/>
    <w:rsid w:val="00033633"/>
    <w:rsid w:val="0003603A"/>
    <w:rsid w:val="000378C6"/>
    <w:rsid w:val="000442EA"/>
    <w:rsid w:val="0005081E"/>
    <w:rsid w:val="000519EC"/>
    <w:rsid w:val="000545C8"/>
    <w:rsid w:val="00054F38"/>
    <w:rsid w:val="000609C4"/>
    <w:rsid w:val="00063F94"/>
    <w:rsid w:val="0006553E"/>
    <w:rsid w:val="000657EF"/>
    <w:rsid w:val="000722FB"/>
    <w:rsid w:val="00074FC7"/>
    <w:rsid w:val="00080CCF"/>
    <w:rsid w:val="000902A6"/>
    <w:rsid w:val="00090EB1"/>
    <w:rsid w:val="00094196"/>
    <w:rsid w:val="000951F3"/>
    <w:rsid w:val="000A4195"/>
    <w:rsid w:val="000A6FE9"/>
    <w:rsid w:val="000A7E8C"/>
    <w:rsid w:val="000B03A9"/>
    <w:rsid w:val="000B0E5F"/>
    <w:rsid w:val="000B3178"/>
    <w:rsid w:val="000B31EB"/>
    <w:rsid w:val="000B4756"/>
    <w:rsid w:val="000B747D"/>
    <w:rsid w:val="000B7C68"/>
    <w:rsid w:val="000C4131"/>
    <w:rsid w:val="000C75B5"/>
    <w:rsid w:val="000D4978"/>
    <w:rsid w:val="000D5570"/>
    <w:rsid w:val="000D5CD8"/>
    <w:rsid w:val="000D5FC1"/>
    <w:rsid w:val="000E1CA3"/>
    <w:rsid w:val="000E5DDB"/>
    <w:rsid w:val="000E64C2"/>
    <w:rsid w:val="000F0A78"/>
    <w:rsid w:val="000F1F0E"/>
    <w:rsid w:val="000F47D2"/>
    <w:rsid w:val="000F6D3F"/>
    <w:rsid w:val="001019F7"/>
    <w:rsid w:val="001021D4"/>
    <w:rsid w:val="00107359"/>
    <w:rsid w:val="00112F10"/>
    <w:rsid w:val="001133F5"/>
    <w:rsid w:val="001156C2"/>
    <w:rsid w:val="001254ED"/>
    <w:rsid w:val="001265DF"/>
    <w:rsid w:val="001304E0"/>
    <w:rsid w:val="00134224"/>
    <w:rsid w:val="00134800"/>
    <w:rsid w:val="0013517E"/>
    <w:rsid w:val="001359ED"/>
    <w:rsid w:val="00144199"/>
    <w:rsid w:val="0015288F"/>
    <w:rsid w:val="00153042"/>
    <w:rsid w:val="00155180"/>
    <w:rsid w:val="001562BB"/>
    <w:rsid w:val="00156A22"/>
    <w:rsid w:val="001572C6"/>
    <w:rsid w:val="00164176"/>
    <w:rsid w:val="00166A3A"/>
    <w:rsid w:val="00166B6A"/>
    <w:rsid w:val="001712C7"/>
    <w:rsid w:val="00171508"/>
    <w:rsid w:val="001774CB"/>
    <w:rsid w:val="00181E16"/>
    <w:rsid w:val="00183C9C"/>
    <w:rsid w:val="00187456"/>
    <w:rsid w:val="00190D3F"/>
    <w:rsid w:val="001979EC"/>
    <w:rsid w:val="001A3C3A"/>
    <w:rsid w:val="001A41CB"/>
    <w:rsid w:val="001A60D0"/>
    <w:rsid w:val="001B2255"/>
    <w:rsid w:val="001B5977"/>
    <w:rsid w:val="001B5B42"/>
    <w:rsid w:val="001B5B68"/>
    <w:rsid w:val="001C0E77"/>
    <w:rsid w:val="001C1609"/>
    <w:rsid w:val="001C2125"/>
    <w:rsid w:val="001C7374"/>
    <w:rsid w:val="001D7198"/>
    <w:rsid w:val="001D74EC"/>
    <w:rsid w:val="001E1AE4"/>
    <w:rsid w:val="001E400F"/>
    <w:rsid w:val="001E4A66"/>
    <w:rsid w:val="001E6D54"/>
    <w:rsid w:val="001E7E44"/>
    <w:rsid w:val="001F08CB"/>
    <w:rsid w:val="001F2CE9"/>
    <w:rsid w:val="001F34FB"/>
    <w:rsid w:val="001F5C62"/>
    <w:rsid w:val="001F6C69"/>
    <w:rsid w:val="002017CB"/>
    <w:rsid w:val="002039ED"/>
    <w:rsid w:val="00203C39"/>
    <w:rsid w:val="00216998"/>
    <w:rsid w:val="00222F90"/>
    <w:rsid w:val="002300E5"/>
    <w:rsid w:val="002300FB"/>
    <w:rsid w:val="00234BF8"/>
    <w:rsid w:val="00235AAE"/>
    <w:rsid w:val="00236D08"/>
    <w:rsid w:val="00237656"/>
    <w:rsid w:val="00240863"/>
    <w:rsid w:val="002432F4"/>
    <w:rsid w:val="00250B33"/>
    <w:rsid w:val="002538DE"/>
    <w:rsid w:val="00253C5D"/>
    <w:rsid w:val="00267492"/>
    <w:rsid w:val="00267BBC"/>
    <w:rsid w:val="00267C3D"/>
    <w:rsid w:val="00270054"/>
    <w:rsid w:val="00270AB2"/>
    <w:rsid w:val="0027589A"/>
    <w:rsid w:val="002765CD"/>
    <w:rsid w:val="002815FF"/>
    <w:rsid w:val="00285CBB"/>
    <w:rsid w:val="00285CFF"/>
    <w:rsid w:val="0028600C"/>
    <w:rsid w:val="00287C85"/>
    <w:rsid w:val="002910FD"/>
    <w:rsid w:val="002A303C"/>
    <w:rsid w:val="002A4FDF"/>
    <w:rsid w:val="002A6B9E"/>
    <w:rsid w:val="002B3D17"/>
    <w:rsid w:val="002B42A2"/>
    <w:rsid w:val="002B4752"/>
    <w:rsid w:val="002B579C"/>
    <w:rsid w:val="002C0372"/>
    <w:rsid w:val="002C205A"/>
    <w:rsid w:val="002C36D7"/>
    <w:rsid w:val="002C5239"/>
    <w:rsid w:val="002C61AD"/>
    <w:rsid w:val="002D06A2"/>
    <w:rsid w:val="002D15D0"/>
    <w:rsid w:val="002D37E1"/>
    <w:rsid w:val="002D3F4B"/>
    <w:rsid w:val="002D7809"/>
    <w:rsid w:val="002E00BC"/>
    <w:rsid w:val="002E1B83"/>
    <w:rsid w:val="002E38EA"/>
    <w:rsid w:val="002F51C6"/>
    <w:rsid w:val="002F60D1"/>
    <w:rsid w:val="002F74AD"/>
    <w:rsid w:val="00302864"/>
    <w:rsid w:val="003100D2"/>
    <w:rsid w:val="003118E4"/>
    <w:rsid w:val="00311AC4"/>
    <w:rsid w:val="003143F5"/>
    <w:rsid w:val="0031547D"/>
    <w:rsid w:val="0032025D"/>
    <w:rsid w:val="00322D53"/>
    <w:rsid w:val="00322EBD"/>
    <w:rsid w:val="00323F56"/>
    <w:rsid w:val="00324249"/>
    <w:rsid w:val="003243A0"/>
    <w:rsid w:val="0032623A"/>
    <w:rsid w:val="003326E2"/>
    <w:rsid w:val="0033604A"/>
    <w:rsid w:val="00337B82"/>
    <w:rsid w:val="00340496"/>
    <w:rsid w:val="00343E6A"/>
    <w:rsid w:val="0034434B"/>
    <w:rsid w:val="00350678"/>
    <w:rsid w:val="00351128"/>
    <w:rsid w:val="00351637"/>
    <w:rsid w:val="003524B6"/>
    <w:rsid w:val="00352936"/>
    <w:rsid w:val="00356B15"/>
    <w:rsid w:val="0035753B"/>
    <w:rsid w:val="00360039"/>
    <w:rsid w:val="0036127D"/>
    <w:rsid w:val="00367E55"/>
    <w:rsid w:val="003702A4"/>
    <w:rsid w:val="00374930"/>
    <w:rsid w:val="00376BD1"/>
    <w:rsid w:val="00382B40"/>
    <w:rsid w:val="00386FED"/>
    <w:rsid w:val="003907E4"/>
    <w:rsid w:val="00391960"/>
    <w:rsid w:val="0039390A"/>
    <w:rsid w:val="003970E1"/>
    <w:rsid w:val="003A11F0"/>
    <w:rsid w:val="003A12A4"/>
    <w:rsid w:val="003A5E33"/>
    <w:rsid w:val="003B2A7B"/>
    <w:rsid w:val="003B3152"/>
    <w:rsid w:val="003B3B6F"/>
    <w:rsid w:val="003B5EF0"/>
    <w:rsid w:val="003C15E3"/>
    <w:rsid w:val="003C2910"/>
    <w:rsid w:val="003C7BA9"/>
    <w:rsid w:val="003D348E"/>
    <w:rsid w:val="003F562D"/>
    <w:rsid w:val="0040337B"/>
    <w:rsid w:val="0040628F"/>
    <w:rsid w:val="00410EA1"/>
    <w:rsid w:val="004160F9"/>
    <w:rsid w:val="00421C4E"/>
    <w:rsid w:val="00422C78"/>
    <w:rsid w:val="004235EF"/>
    <w:rsid w:val="00424C4C"/>
    <w:rsid w:val="00426945"/>
    <w:rsid w:val="004301A2"/>
    <w:rsid w:val="00431358"/>
    <w:rsid w:val="00432461"/>
    <w:rsid w:val="00432596"/>
    <w:rsid w:val="004326AE"/>
    <w:rsid w:val="0043450E"/>
    <w:rsid w:val="00437027"/>
    <w:rsid w:val="00441B39"/>
    <w:rsid w:val="0044258A"/>
    <w:rsid w:val="00442DBE"/>
    <w:rsid w:val="004437DF"/>
    <w:rsid w:val="004455B7"/>
    <w:rsid w:val="004466C4"/>
    <w:rsid w:val="00447D81"/>
    <w:rsid w:val="00450C0C"/>
    <w:rsid w:val="0045585A"/>
    <w:rsid w:val="00457F08"/>
    <w:rsid w:val="00466B5A"/>
    <w:rsid w:val="00466F2C"/>
    <w:rsid w:val="004731EA"/>
    <w:rsid w:val="00474243"/>
    <w:rsid w:val="00481C64"/>
    <w:rsid w:val="00484F67"/>
    <w:rsid w:val="0049167D"/>
    <w:rsid w:val="0049362C"/>
    <w:rsid w:val="00495F83"/>
    <w:rsid w:val="004A1559"/>
    <w:rsid w:val="004A4864"/>
    <w:rsid w:val="004A6098"/>
    <w:rsid w:val="004B6357"/>
    <w:rsid w:val="004B6E4C"/>
    <w:rsid w:val="004B7156"/>
    <w:rsid w:val="004C1CDD"/>
    <w:rsid w:val="004C4D0C"/>
    <w:rsid w:val="004D218C"/>
    <w:rsid w:val="004D710D"/>
    <w:rsid w:val="004E0963"/>
    <w:rsid w:val="004E11AC"/>
    <w:rsid w:val="004F1C72"/>
    <w:rsid w:val="004F3E61"/>
    <w:rsid w:val="004F46EC"/>
    <w:rsid w:val="004F5D34"/>
    <w:rsid w:val="005070E1"/>
    <w:rsid w:val="00507F9E"/>
    <w:rsid w:val="00513946"/>
    <w:rsid w:val="00514419"/>
    <w:rsid w:val="00520657"/>
    <w:rsid w:val="00522CC2"/>
    <w:rsid w:val="00524442"/>
    <w:rsid w:val="00530528"/>
    <w:rsid w:val="00530F77"/>
    <w:rsid w:val="005370E2"/>
    <w:rsid w:val="005379D0"/>
    <w:rsid w:val="005379FB"/>
    <w:rsid w:val="00542C5D"/>
    <w:rsid w:val="0054588C"/>
    <w:rsid w:val="00545EA3"/>
    <w:rsid w:val="005532A1"/>
    <w:rsid w:val="00553820"/>
    <w:rsid w:val="00556F55"/>
    <w:rsid w:val="00557AE0"/>
    <w:rsid w:val="00563BE0"/>
    <w:rsid w:val="0057149D"/>
    <w:rsid w:val="00572433"/>
    <w:rsid w:val="00572451"/>
    <w:rsid w:val="00572A0D"/>
    <w:rsid w:val="00572FDC"/>
    <w:rsid w:val="005775A7"/>
    <w:rsid w:val="00584C16"/>
    <w:rsid w:val="00584D38"/>
    <w:rsid w:val="00584E1E"/>
    <w:rsid w:val="00586A21"/>
    <w:rsid w:val="00586B5B"/>
    <w:rsid w:val="00591D85"/>
    <w:rsid w:val="00592D03"/>
    <w:rsid w:val="00593D9D"/>
    <w:rsid w:val="00596C85"/>
    <w:rsid w:val="00597F01"/>
    <w:rsid w:val="005A5F73"/>
    <w:rsid w:val="005B061A"/>
    <w:rsid w:val="005B180B"/>
    <w:rsid w:val="005B5666"/>
    <w:rsid w:val="005B768D"/>
    <w:rsid w:val="005B785A"/>
    <w:rsid w:val="005C2235"/>
    <w:rsid w:val="005C2979"/>
    <w:rsid w:val="005C5B24"/>
    <w:rsid w:val="005D0A4D"/>
    <w:rsid w:val="005D0D19"/>
    <w:rsid w:val="005D0EF6"/>
    <w:rsid w:val="005D4B5E"/>
    <w:rsid w:val="005E0D99"/>
    <w:rsid w:val="005E7267"/>
    <w:rsid w:val="0060109F"/>
    <w:rsid w:val="0060224E"/>
    <w:rsid w:val="00605387"/>
    <w:rsid w:val="00611F77"/>
    <w:rsid w:val="00611F78"/>
    <w:rsid w:val="006150B4"/>
    <w:rsid w:val="006200E0"/>
    <w:rsid w:val="00622C0B"/>
    <w:rsid w:val="00624D1A"/>
    <w:rsid w:val="0062552A"/>
    <w:rsid w:val="00627111"/>
    <w:rsid w:val="006273B8"/>
    <w:rsid w:val="00631397"/>
    <w:rsid w:val="00633C55"/>
    <w:rsid w:val="00635368"/>
    <w:rsid w:val="006376C7"/>
    <w:rsid w:val="00637ABF"/>
    <w:rsid w:val="006443BA"/>
    <w:rsid w:val="00646554"/>
    <w:rsid w:val="0065252B"/>
    <w:rsid w:val="00656D3B"/>
    <w:rsid w:val="006576AF"/>
    <w:rsid w:val="006604DE"/>
    <w:rsid w:val="00662717"/>
    <w:rsid w:val="006631EF"/>
    <w:rsid w:val="006639DA"/>
    <w:rsid w:val="00663D34"/>
    <w:rsid w:val="00676163"/>
    <w:rsid w:val="006777B3"/>
    <w:rsid w:val="006803DF"/>
    <w:rsid w:val="00680551"/>
    <w:rsid w:val="006807E5"/>
    <w:rsid w:val="00680960"/>
    <w:rsid w:val="00681E59"/>
    <w:rsid w:val="006868DA"/>
    <w:rsid w:val="00694E20"/>
    <w:rsid w:val="00696F5A"/>
    <w:rsid w:val="00696FC6"/>
    <w:rsid w:val="006A55F1"/>
    <w:rsid w:val="006A5E1F"/>
    <w:rsid w:val="006A734F"/>
    <w:rsid w:val="006A7B9F"/>
    <w:rsid w:val="006A7F99"/>
    <w:rsid w:val="006B1111"/>
    <w:rsid w:val="006C0BC9"/>
    <w:rsid w:val="006C250A"/>
    <w:rsid w:val="006D20BA"/>
    <w:rsid w:val="006D241C"/>
    <w:rsid w:val="006D4309"/>
    <w:rsid w:val="006E0851"/>
    <w:rsid w:val="006E27C2"/>
    <w:rsid w:val="006E28CC"/>
    <w:rsid w:val="006E4908"/>
    <w:rsid w:val="006E7DA2"/>
    <w:rsid w:val="006F13AB"/>
    <w:rsid w:val="006F382D"/>
    <w:rsid w:val="006F4654"/>
    <w:rsid w:val="006F527F"/>
    <w:rsid w:val="006F7761"/>
    <w:rsid w:val="006F7DB1"/>
    <w:rsid w:val="00701667"/>
    <w:rsid w:val="0070554B"/>
    <w:rsid w:val="007109EB"/>
    <w:rsid w:val="00715918"/>
    <w:rsid w:val="00716F69"/>
    <w:rsid w:val="00717364"/>
    <w:rsid w:val="00717C4F"/>
    <w:rsid w:val="00721816"/>
    <w:rsid w:val="00721C01"/>
    <w:rsid w:val="00724E5E"/>
    <w:rsid w:val="00732EDC"/>
    <w:rsid w:val="00733836"/>
    <w:rsid w:val="007363AC"/>
    <w:rsid w:val="00737804"/>
    <w:rsid w:val="007433D9"/>
    <w:rsid w:val="00743A23"/>
    <w:rsid w:val="00754F08"/>
    <w:rsid w:val="007562E5"/>
    <w:rsid w:val="0075729F"/>
    <w:rsid w:val="00761F35"/>
    <w:rsid w:val="00764041"/>
    <w:rsid w:val="00764819"/>
    <w:rsid w:val="00772AD8"/>
    <w:rsid w:val="0077723A"/>
    <w:rsid w:val="007774BF"/>
    <w:rsid w:val="0077777C"/>
    <w:rsid w:val="00777C61"/>
    <w:rsid w:val="00777EAC"/>
    <w:rsid w:val="00780D24"/>
    <w:rsid w:val="00785583"/>
    <w:rsid w:val="00786EB0"/>
    <w:rsid w:val="007900B9"/>
    <w:rsid w:val="00790F8E"/>
    <w:rsid w:val="00792518"/>
    <w:rsid w:val="007A29B8"/>
    <w:rsid w:val="007A30E7"/>
    <w:rsid w:val="007A3908"/>
    <w:rsid w:val="007A3936"/>
    <w:rsid w:val="007A4AC1"/>
    <w:rsid w:val="007A658B"/>
    <w:rsid w:val="007B0F67"/>
    <w:rsid w:val="007B2B49"/>
    <w:rsid w:val="007B34E0"/>
    <w:rsid w:val="007B41BB"/>
    <w:rsid w:val="007B4C3E"/>
    <w:rsid w:val="007B6016"/>
    <w:rsid w:val="007C2BB0"/>
    <w:rsid w:val="007C6F14"/>
    <w:rsid w:val="007D1F74"/>
    <w:rsid w:val="007D5312"/>
    <w:rsid w:val="007E07CF"/>
    <w:rsid w:val="007E1AE2"/>
    <w:rsid w:val="007E29EB"/>
    <w:rsid w:val="007E34E7"/>
    <w:rsid w:val="007E6624"/>
    <w:rsid w:val="007E6A54"/>
    <w:rsid w:val="007F1712"/>
    <w:rsid w:val="007F439A"/>
    <w:rsid w:val="007F60E2"/>
    <w:rsid w:val="00803101"/>
    <w:rsid w:val="0080725E"/>
    <w:rsid w:val="00807E67"/>
    <w:rsid w:val="00811FBE"/>
    <w:rsid w:val="00814D41"/>
    <w:rsid w:val="0081593F"/>
    <w:rsid w:val="00815BF8"/>
    <w:rsid w:val="008205D1"/>
    <w:rsid w:val="0082394D"/>
    <w:rsid w:val="0082421B"/>
    <w:rsid w:val="008278FD"/>
    <w:rsid w:val="00827BED"/>
    <w:rsid w:val="00832181"/>
    <w:rsid w:val="00832A2A"/>
    <w:rsid w:val="00841C8A"/>
    <w:rsid w:val="00841F92"/>
    <w:rsid w:val="008433AB"/>
    <w:rsid w:val="008466C9"/>
    <w:rsid w:val="00851A54"/>
    <w:rsid w:val="00852722"/>
    <w:rsid w:val="00853F37"/>
    <w:rsid w:val="00856700"/>
    <w:rsid w:val="0086129D"/>
    <w:rsid w:val="00862533"/>
    <w:rsid w:val="008655F7"/>
    <w:rsid w:val="008664D6"/>
    <w:rsid w:val="00872BEB"/>
    <w:rsid w:val="00886019"/>
    <w:rsid w:val="00887548"/>
    <w:rsid w:val="00887ACB"/>
    <w:rsid w:val="008927A5"/>
    <w:rsid w:val="00896825"/>
    <w:rsid w:val="008A0ABE"/>
    <w:rsid w:val="008A577B"/>
    <w:rsid w:val="008A722D"/>
    <w:rsid w:val="008B25A6"/>
    <w:rsid w:val="008B4E32"/>
    <w:rsid w:val="008B6D59"/>
    <w:rsid w:val="008B6DF1"/>
    <w:rsid w:val="008D64F9"/>
    <w:rsid w:val="008E410D"/>
    <w:rsid w:val="008E491D"/>
    <w:rsid w:val="008E550F"/>
    <w:rsid w:val="008F259A"/>
    <w:rsid w:val="008F3564"/>
    <w:rsid w:val="008F3849"/>
    <w:rsid w:val="008F7E16"/>
    <w:rsid w:val="0090516C"/>
    <w:rsid w:val="00907433"/>
    <w:rsid w:val="00911607"/>
    <w:rsid w:val="00913F8C"/>
    <w:rsid w:val="00915E86"/>
    <w:rsid w:val="009164A7"/>
    <w:rsid w:val="009165B7"/>
    <w:rsid w:val="00917763"/>
    <w:rsid w:val="00921888"/>
    <w:rsid w:val="00927173"/>
    <w:rsid w:val="0093052F"/>
    <w:rsid w:val="0093208F"/>
    <w:rsid w:val="0093355E"/>
    <w:rsid w:val="009339C0"/>
    <w:rsid w:val="00934621"/>
    <w:rsid w:val="00940DB3"/>
    <w:rsid w:val="00941451"/>
    <w:rsid w:val="00943C71"/>
    <w:rsid w:val="00945D70"/>
    <w:rsid w:val="00945E2D"/>
    <w:rsid w:val="009479A0"/>
    <w:rsid w:val="00951448"/>
    <w:rsid w:val="0095431B"/>
    <w:rsid w:val="00960D8C"/>
    <w:rsid w:val="009663E3"/>
    <w:rsid w:val="00972924"/>
    <w:rsid w:val="00972B73"/>
    <w:rsid w:val="0098347A"/>
    <w:rsid w:val="009851E3"/>
    <w:rsid w:val="009866E9"/>
    <w:rsid w:val="00986CF4"/>
    <w:rsid w:val="00987741"/>
    <w:rsid w:val="009900F8"/>
    <w:rsid w:val="00991383"/>
    <w:rsid w:val="00991F0E"/>
    <w:rsid w:val="0099354D"/>
    <w:rsid w:val="00997C72"/>
    <w:rsid w:val="009A2153"/>
    <w:rsid w:val="009A2CD9"/>
    <w:rsid w:val="009A3FE4"/>
    <w:rsid w:val="009A616B"/>
    <w:rsid w:val="009B128E"/>
    <w:rsid w:val="009B50AD"/>
    <w:rsid w:val="009C1575"/>
    <w:rsid w:val="009C5054"/>
    <w:rsid w:val="009C5DDF"/>
    <w:rsid w:val="009C62C9"/>
    <w:rsid w:val="009D033A"/>
    <w:rsid w:val="009D2AA7"/>
    <w:rsid w:val="009D5EE7"/>
    <w:rsid w:val="009D7768"/>
    <w:rsid w:val="009E5722"/>
    <w:rsid w:val="009E64ED"/>
    <w:rsid w:val="009E7AD5"/>
    <w:rsid w:val="009F72D5"/>
    <w:rsid w:val="009F7425"/>
    <w:rsid w:val="00A01CAC"/>
    <w:rsid w:val="00A06014"/>
    <w:rsid w:val="00A1489B"/>
    <w:rsid w:val="00A21453"/>
    <w:rsid w:val="00A26935"/>
    <w:rsid w:val="00A270F0"/>
    <w:rsid w:val="00A3031D"/>
    <w:rsid w:val="00A31B7D"/>
    <w:rsid w:val="00A33B40"/>
    <w:rsid w:val="00A33E47"/>
    <w:rsid w:val="00A34A6C"/>
    <w:rsid w:val="00A36865"/>
    <w:rsid w:val="00A376A4"/>
    <w:rsid w:val="00A4100F"/>
    <w:rsid w:val="00A41BAE"/>
    <w:rsid w:val="00A425ED"/>
    <w:rsid w:val="00A448BB"/>
    <w:rsid w:val="00A44AD2"/>
    <w:rsid w:val="00A45A87"/>
    <w:rsid w:val="00A463B3"/>
    <w:rsid w:val="00A508FB"/>
    <w:rsid w:val="00A524DC"/>
    <w:rsid w:val="00A527FB"/>
    <w:rsid w:val="00A558AD"/>
    <w:rsid w:val="00A60ABB"/>
    <w:rsid w:val="00A6387D"/>
    <w:rsid w:val="00A64CB3"/>
    <w:rsid w:val="00A66809"/>
    <w:rsid w:val="00A66B4D"/>
    <w:rsid w:val="00A727FC"/>
    <w:rsid w:val="00A7352E"/>
    <w:rsid w:val="00A76871"/>
    <w:rsid w:val="00A81C9F"/>
    <w:rsid w:val="00A86E03"/>
    <w:rsid w:val="00A95AA1"/>
    <w:rsid w:val="00A96BD5"/>
    <w:rsid w:val="00A97992"/>
    <w:rsid w:val="00A97DA9"/>
    <w:rsid w:val="00AA180E"/>
    <w:rsid w:val="00AA2366"/>
    <w:rsid w:val="00AA2503"/>
    <w:rsid w:val="00AA5ACA"/>
    <w:rsid w:val="00AA63D6"/>
    <w:rsid w:val="00AA792C"/>
    <w:rsid w:val="00AB1000"/>
    <w:rsid w:val="00AB7060"/>
    <w:rsid w:val="00AC0E8D"/>
    <w:rsid w:val="00AC2272"/>
    <w:rsid w:val="00AC3394"/>
    <w:rsid w:val="00AD111C"/>
    <w:rsid w:val="00AD6A34"/>
    <w:rsid w:val="00AD6BED"/>
    <w:rsid w:val="00AE0567"/>
    <w:rsid w:val="00AE1B2F"/>
    <w:rsid w:val="00AE1D12"/>
    <w:rsid w:val="00AE4187"/>
    <w:rsid w:val="00AE72F1"/>
    <w:rsid w:val="00AF5E60"/>
    <w:rsid w:val="00B007A5"/>
    <w:rsid w:val="00B02B05"/>
    <w:rsid w:val="00B06866"/>
    <w:rsid w:val="00B079A6"/>
    <w:rsid w:val="00B136A4"/>
    <w:rsid w:val="00B13C7D"/>
    <w:rsid w:val="00B204B9"/>
    <w:rsid w:val="00B205EA"/>
    <w:rsid w:val="00B251B6"/>
    <w:rsid w:val="00B26154"/>
    <w:rsid w:val="00B279C3"/>
    <w:rsid w:val="00B30747"/>
    <w:rsid w:val="00B42D0E"/>
    <w:rsid w:val="00B4472F"/>
    <w:rsid w:val="00B5184F"/>
    <w:rsid w:val="00B5393D"/>
    <w:rsid w:val="00B548EE"/>
    <w:rsid w:val="00B60CF3"/>
    <w:rsid w:val="00B61DAF"/>
    <w:rsid w:val="00B63367"/>
    <w:rsid w:val="00B633EC"/>
    <w:rsid w:val="00B65563"/>
    <w:rsid w:val="00B6589E"/>
    <w:rsid w:val="00B662C6"/>
    <w:rsid w:val="00B6754E"/>
    <w:rsid w:val="00B71F33"/>
    <w:rsid w:val="00B767C5"/>
    <w:rsid w:val="00B81F4C"/>
    <w:rsid w:val="00B82676"/>
    <w:rsid w:val="00B8482F"/>
    <w:rsid w:val="00B84FCD"/>
    <w:rsid w:val="00B904D6"/>
    <w:rsid w:val="00B93867"/>
    <w:rsid w:val="00BA07FE"/>
    <w:rsid w:val="00BA1914"/>
    <w:rsid w:val="00BA3C85"/>
    <w:rsid w:val="00BA56C1"/>
    <w:rsid w:val="00BB3690"/>
    <w:rsid w:val="00BC0FB1"/>
    <w:rsid w:val="00BC2E2F"/>
    <w:rsid w:val="00BC50D6"/>
    <w:rsid w:val="00BD0056"/>
    <w:rsid w:val="00BD0633"/>
    <w:rsid w:val="00BD117E"/>
    <w:rsid w:val="00BD279D"/>
    <w:rsid w:val="00BD5E1A"/>
    <w:rsid w:val="00BE6B38"/>
    <w:rsid w:val="00BF3E96"/>
    <w:rsid w:val="00BF54B2"/>
    <w:rsid w:val="00BF56BE"/>
    <w:rsid w:val="00C017D9"/>
    <w:rsid w:val="00C01973"/>
    <w:rsid w:val="00C0798A"/>
    <w:rsid w:val="00C10E91"/>
    <w:rsid w:val="00C13DE1"/>
    <w:rsid w:val="00C24089"/>
    <w:rsid w:val="00C24633"/>
    <w:rsid w:val="00C302CC"/>
    <w:rsid w:val="00C3082E"/>
    <w:rsid w:val="00C34A2E"/>
    <w:rsid w:val="00C41118"/>
    <w:rsid w:val="00C44646"/>
    <w:rsid w:val="00C47351"/>
    <w:rsid w:val="00C4793B"/>
    <w:rsid w:val="00C514D5"/>
    <w:rsid w:val="00C52F97"/>
    <w:rsid w:val="00C578C9"/>
    <w:rsid w:val="00C60D97"/>
    <w:rsid w:val="00C6201D"/>
    <w:rsid w:val="00C64D26"/>
    <w:rsid w:val="00C65529"/>
    <w:rsid w:val="00C76F1E"/>
    <w:rsid w:val="00C77B07"/>
    <w:rsid w:val="00C82C2F"/>
    <w:rsid w:val="00C84192"/>
    <w:rsid w:val="00C84837"/>
    <w:rsid w:val="00C85502"/>
    <w:rsid w:val="00C904E4"/>
    <w:rsid w:val="00C92FAE"/>
    <w:rsid w:val="00C93232"/>
    <w:rsid w:val="00C93AE4"/>
    <w:rsid w:val="00C944A6"/>
    <w:rsid w:val="00C96B69"/>
    <w:rsid w:val="00CA2A72"/>
    <w:rsid w:val="00CA426B"/>
    <w:rsid w:val="00CA443B"/>
    <w:rsid w:val="00CA4845"/>
    <w:rsid w:val="00CA54B4"/>
    <w:rsid w:val="00CA56D8"/>
    <w:rsid w:val="00CA623F"/>
    <w:rsid w:val="00CB05F9"/>
    <w:rsid w:val="00CB1829"/>
    <w:rsid w:val="00CB55BD"/>
    <w:rsid w:val="00CB693F"/>
    <w:rsid w:val="00CC2DCB"/>
    <w:rsid w:val="00CD2741"/>
    <w:rsid w:val="00CE1800"/>
    <w:rsid w:val="00CE5E3C"/>
    <w:rsid w:val="00CE71C7"/>
    <w:rsid w:val="00CF1C49"/>
    <w:rsid w:val="00CF2B83"/>
    <w:rsid w:val="00CF3073"/>
    <w:rsid w:val="00D009EC"/>
    <w:rsid w:val="00D020F5"/>
    <w:rsid w:val="00D052DA"/>
    <w:rsid w:val="00D07695"/>
    <w:rsid w:val="00D07DBD"/>
    <w:rsid w:val="00D1495B"/>
    <w:rsid w:val="00D16ED5"/>
    <w:rsid w:val="00D20266"/>
    <w:rsid w:val="00D352E2"/>
    <w:rsid w:val="00D404D8"/>
    <w:rsid w:val="00D40E93"/>
    <w:rsid w:val="00D437D1"/>
    <w:rsid w:val="00D44064"/>
    <w:rsid w:val="00D440AD"/>
    <w:rsid w:val="00D45BB4"/>
    <w:rsid w:val="00D52F20"/>
    <w:rsid w:val="00D62A41"/>
    <w:rsid w:val="00D63304"/>
    <w:rsid w:val="00D66015"/>
    <w:rsid w:val="00D732CF"/>
    <w:rsid w:val="00D733B9"/>
    <w:rsid w:val="00D81E8C"/>
    <w:rsid w:val="00D9302D"/>
    <w:rsid w:val="00D9503C"/>
    <w:rsid w:val="00D96454"/>
    <w:rsid w:val="00D96906"/>
    <w:rsid w:val="00D969F0"/>
    <w:rsid w:val="00DA21EB"/>
    <w:rsid w:val="00DA2665"/>
    <w:rsid w:val="00DA59C1"/>
    <w:rsid w:val="00DB17FB"/>
    <w:rsid w:val="00DB4986"/>
    <w:rsid w:val="00DB58CC"/>
    <w:rsid w:val="00DB5FE1"/>
    <w:rsid w:val="00DB6207"/>
    <w:rsid w:val="00DC18AC"/>
    <w:rsid w:val="00DD3166"/>
    <w:rsid w:val="00DD54F0"/>
    <w:rsid w:val="00DD6EA3"/>
    <w:rsid w:val="00DE528C"/>
    <w:rsid w:val="00DE6605"/>
    <w:rsid w:val="00DF1B66"/>
    <w:rsid w:val="00DF4CE0"/>
    <w:rsid w:val="00E043AA"/>
    <w:rsid w:val="00E054C9"/>
    <w:rsid w:val="00E15DE1"/>
    <w:rsid w:val="00E212B5"/>
    <w:rsid w:val="00E25509"/>
    <w:rsid w:val="00E25FEB"/>
    <w:rsid w:val="00E27D1D"/>
    <w:rsid w:val="00E31647"/>
    <w:rsid w:val="00E3328C"/>
    <w:rsid w:val="00E34E61"/>
    <w:rsid w:val="00E363E0"/>
    <w:rsid w:val="00E37366"/>
    <w:rsid w:val="00E41DFD"/>
    <w:rsid w:val="00E42599"/>
    <w:rsid w:val="00E42668"/>
    <w:rsid w:val="00E43303"/>
    <w:rsid w:val="00E47755"/>
    <w:rsid w:val="00E50371"/>
    <w:rsid w:val="00E50F47"/>
    <w:rsid w:val="00E5436A"/>
    <w:rsid w:val="00E632B1"/>
    <w:rsid w:val="00E65C0E"/>
    <w:rsid w:val="00E82CD4"/>
    <w:rsid w:val="00E90992"/>
    <w:rsid w:val="00E90AE5"/>
    <w:rsid w:val="00E90F20"/>
    <w:rsid w:val="00E94091"/>
    <w:rsid w:val="00E9430E"/>
    <w:rsid w:val="00E95453"/>
    <w:rsid w:val="00E95C1B"/>
    <w:rsid w:val="00EA1C97"/>
    <w:rsid w:val="00EA238E"/>
    <w:rsid w:val="00EA3573"/>
    <w:rsid w:val="00EA6ED4"/>
    <w:rsid w:val="00EC02A7"/>
    <w:rsid w:val="00EC03F9"/>
    <w:rsid w:val="00EC5550"/>
    <w:rsid w:val="00EC5E8E"/>
    <w:rsid w:val="00EC6818"/>
    <w:rsid w:val="00ED17DD"/>
    <w:rsid w:val="00ED3488"/>
    <w:rsid w:val="00ED4185"/>
    <w:rsid w:val="00ED46DE"/>
    <w:rsid w:val="00ED622D"/>
    <w:rsid w:val="00ED711F"/>
    <w:rsid w:val="00EE138F"/>
    <w:rsid w:val="00EE344B"/>
    <w:rsid w:val="00EE60EB"/>
    <w:rsid w:val="00EF7B0D"/>
    <w:rsid w:val="00F04BDB"/>
    <w:rsid w:val="00F06013"/>
    <w:rsid w:val="00F136AC"/>
    <w:rsid w:val="00F24086"/>
    <w:rsid w:val="00F258CE"/>
    <w:rsid w:val="00F26362"/>
    <w:rsid w:val="00F267CA"/>
    <w:rsid w:val="00F27A7D"/>
    <w:rsid w:val="00F30D28"/>
    <w:rsid w:val="00F312B2"/>
    <w:rsid w:val="00F32477"/>
    <w:rsid w:val="00F34166"/>
    <w:rsid w:val="00F36081"/>
    <w:rsid w:val="00F368B9"/>
    <w:rsid w:val="00F40E2F"/>
    <w:rsid w:val="00F42B26"/>
    <w:rsid w:val="00F446A1"/>
    <w:rsid w:val="00F46C96"/>
    <w:rsid w:val="00F47BF2"/>
    <w:rsid w:val="00F52CD7"/>
    <w:rsid w:val="00F53D7B"/>
    <w:rsid w:val="00F5573F"/>
    <w:rsid w:val="00F55FD3"/>
    <w:rsid w:val="00F569FB"/>
    <w:rsid w:val="00F63E9B"/>
    <w:rsid w:val="00F64815"/>
    <w:rsid w:val="00F67AD4"/>
    <w:rsid w:val="00F73C55"/>
    <w:rsid w:val="00F76FE1"/>
    <w:rsid w:val="00F80B7D"/>
    <w:rsid w:val="00F82530"/>
    <w:rsid w:val="00F8481E"/>
    <w:rsid w:val="00FA5234"/>
    <w:rsid w:val="00FB1E5D"/>
    <w:rsid w:val="00FB4870"/>
    <w:rsid w:val="00FB7D64"/>
    <w:rsid w:val="00FC48EB"/>
    <w:rsid w:val="00FC6F36"/>
    <w:rsid w:val="00FD21A7"/>
    <w:rsid w:val="00FD3EA9"/>
    <w:rsid w:val="00FE042B"/>
    <w:rsid w:val="00FE05A3"/>
    <w:rsid w:val="00FE11EE"/>
    <w:rsid w:val="00FE1C93"/>
    <w:rsid w:val="00FE7FE0"/>
    <w:rsid w:val="00FF2B45"/>
    <w:rsid w:val="00FF41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  <w14:docId w14:val="68FDD7B8"/>
  <w15:chartTrackingRefBased/>
  <w15:docId w15:val="{28FD5F9D-1B3C-47F6-A8A0-CA452E314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49362C"/>
    <w:pPr>
      <w:keepNext/>
      <w:jc w:val="center"/>
      <w:outlineLvl w:val="0"/>
    </w:pPr>
    <w:rPr>
      <w:b/>
      <w:sz w:val="28"/>
      <w:szCs w:val="2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6525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azdel2-1">
    <w:name w:val="_Razdel2-1"/>
    <w:basedOn w:val="a"/>
    <w:rsid w:val="0036127D"/>
    <w:pPr>
      <w:keepNext/>
      <w:spacing w:before="360"/>
    </w:pPr>
    <w:rPr>
      <w:b/>
      <w:smallCaps/>
      <w:sz w:val="28"/>
      <w:szCs w:val="28"/>
    </w:rPr>
  </w:style>
  <w:style w:type="paragraph" w:customStyle="1" w:styleId="item">
    <w:name w:val="_item"/>
    <w:basedOn w:val="a"/>
    <w:rsid w:val="00074FC7"/>
    <w:pPr>
      <w:keepNext/>
      <w:jc w:val="right"/>
    </w:pPr>
    <w:rPr>
      <w:color w:val="000000"/>
      <w:sz w:val="28"/>
      <w:szCs w:val="28"/>
    </w:rPr>
  </w:style>
  <w:style w:type="paragraph" w:styleId="a4">
    <w:name w:val="header"/>
    <w:basedOn w:val="a"/>
    <w:rsid w:val="0086129D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86129D"/>
    <w:pPr>
      <w:tabs>
        <w:tab w:val="center" w:pos="4677"/>
        <w:tab w:val="right" w:pos="9355"/>
      </w:tabs>
    </w:pPr>
  </w:style>
  <w:style w:type="paragraph" w:customStyle="1" w:styleId="answer">
    <w:name w:val="_answer"/>
    <w:basedOn w:val="a"/>
    <w:rsid w:val="00790F8E"/>
    <w:pPr>
      <w:keepNext/>
      <w:shd w:val="clear" w:color="auto" w:fill="E5F2FF"/>
    </w:pPr>
    <w:rPr>
      <w:sz w:val="28"/>
      <w:szCs w:val="28"/>
      <w:lang w:val="en-US"/>
    </w:rPr>
  </w:style>
  <w:style w:type="paragraph" w:customStyle="1" w:styleId="Razdel">
    <w:name w:val="_Razdel"/>
    <w:basedOn w:val="a"/>
    <w:rsid w:val="00CB55BD"/>
    <w:pPr>
      <w:keepNext/>
      <w:spacing w:before="360" w:after="120"/>
      <w:jc w:val="center"/>
    </w:pPr>
    <w:rPr>
      <w:b/>
      <w:smallCaps/>
      <w:sz w:val="32"/>
      <w:szCs w:val="26"/>
    </w:rPr>
  </w:style>
  <w:style w:type="character" w:styleId="a6">
    <w:name w:val="Placeholder Text"/>
    <w:basedOn w:val="a0"/>
    <w:uiPriority w:val="99"/>
    <w:semiHidden/>
    <w:rsid w:val="009E7AD5"/>
    <w:rPr>
      <w:color w:val="808080"/>
    </w:rPr>
  </w:style>
  <w:style w:type="paragraph" w:customStyle="1" w:styleId="delimiter">
    <w:name w:val="_delimiter"/>
    <w:basedOn w:val="a"/>
    <w:rsid w:val="009C5DDF"/>
    <w:rPr>
      <w:color w:val="FF0000"/>
    </w:rPr>
  </w:style>
  <w:style w:type="paragraph" w:customStyle="1" w:styleId="itemLeft">
    <w:name w:val="_itemLeft"/>
    <w:basedOn w:val="item"/>
    <w:rsid w:val="00F569FB"/>
    <w:pPr>
      <w:jc w:val="left"/>
    </w:pPr>
    <w:rPr>
      <w:szCs w:val="20"/>
    </w:rPr>
  </w:style>
  <w:style w:type="paragraph" w:customStyle="1" w:styleId="itemCenter">
    <w:name w:val="_itemCenter"/>
    <w:basedOn w:val="item"/>
    <w:rsid w:val="00424C4C"/>
    <w:pPr>
      <w:jc w:val="center"/>
    </w:pPr>
    <w:rPr>
      <w:szCs w:val="20"/>
    </w:rPr>
  </w:style>
  <w:style w:type="paragraph" w:customStyle="1" w:styleId="answerCenter">
    <w:name w:val="_answerCenter"/>
    <w:basedOn w:val="answer"/>
    <w:rsid w:val="009D033A"/>
    <w:pPr>
      <w:jc w:val="center"/>
    </w:pPr>
    <w:rPr>
      <w:szCs w:val="20"/>
    </w:rPr>
  </w:style>
  <w:style w:type="paragraph" w:customStyle="1" w:styleId="answerLeft">
    <w:name w:val="_answerLeft"/>
    <w:basedOn w:val="answer"/>
    <w:rsid w:val="00790F8E"/>
    <w:pPr>
      <w:jc w:val="right"/>
    </w:pPr>
    <w:rPr>
      <w:szCs w:val="20"/>
    </w:rPr>
  </w:style>
  <w:style w:type="character" w:customStyle="1" w:styleId="variable">
    <w:name w:val="_variable"/>
    <w:basedOn w:val="a0"/>
    <w:rsid w:val="002C61AD"/>
    <w:rPr>
      <w:rFonts w:ascii="Times New Roman" w:hAnsi="Times New Roman"/>
      <w:sz w:val="28"/>
    </w:rPr>
  </w:style>
  <w:style w:type="character" w:customStyle="1" w:styleId="variableItalic">
    <w:name w:val="_variableItalic"/>
    <w:basedOn w:val="variable"/>
    <w:rsid w:val="002C61AD"/>
    <w:rPr>
      <w:rFonts w:ascii="Times New Roman" w:hAnsi="Times New Roman"/>
      <w:i/>
      <w:iCs/>
      <w:sz w:val="28"/>
    </w:rPr>
  </w:style>
  <w:style w:type="character" w:customStyle="1" w:styleId="formulaspace">
    <w:name w:val="_formulaspace"/>
    <w:basedOn w:val="variable"/>
    <w:rsid w:val="002C61AD"/>
    <w:rPr>
      <w:rFonts w:ascii="Times New Roman" w:hAnsi="Times New Roman"/>
      <w:sz w:val="14"/>
      <w:szCs w:val="14"/>
    </w:rPr>
  </w:style>
  <w:style w:type="paragraph" w:styleId="a7">
    <w:name w:val="Title"/>
    <w:basedOn w:val="a"/>
    <w:qFormat/>
    <w:rsid w:val="00ED622D"/>
    <w:pPr>
      <w:jc w:val="center"/>
    </w:pPr>
    <w:rPr>
      <w:b/>
      <w:sz w:val="4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microsoft.com/office/2006/relationships/keyMapCustomizations" Target="customization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69</Words>
  <Characters>3545</Characters>
  <Application>Microsoft Office Word</Application>
  <DocSecurity>8</DocSecurity>
  <Lines>29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ЁТ О РАБОТЕ</vt:lpstr>
    </vt:vector>
  </TitlesOfParts>
  <Company/>
  <LinksUpToDate>false</LinksUpToDate>
  <CharactersWithSpaces>3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ЁТ О РАБОТЕ</dc:title>
  <dc:subject/>
  <dc:creator>Igor S. Shmirin</dc:creator>
  <cp:keywords/>
  <cp:lastModifiedBy>WoW</cp:lastModifiedBy>
  <cp:revision>2</cp:revision>
  <dcterms:created xsi:type="dcterms:W3CDTF">2018-01-11T12:17:00Z</dcterms:created>
  <dcterms:modified xsi:type="dcterms:W3CDTF">2018-01-11T12:17:00Z</dcterms:modified>
</cp:coreProperties>
</file>